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0B00" w:rsidRDefault="003E3555" w:rsidP="00C627C2">
      <w:pPr>
        <w:pBdr>
          <w:bottom w:val="single" w:sz="4" w:space="1" w:color="auto"/>
        </w:pBdr>
        <w:rPr>
          <w:rFonts w:asciiTheme="majorBidi" w:hAnsiTheme="majorBidi" w:cstheme="majorBidi"/>
          <w:b/>
          <w:bCs/>
          <w:szCs w:val="24"/>
        </w:rPr>
      </w:pPr>
      <w:r>
        <w:rPr>
          <w:rFonts w:asciiTheme="majorBidi" w:hAnsiTheme="majorBidi" w:cstheme="majorBidi"/>
          <w:b/>
          <w:bCs/>
          <w:noProof/>
          <w:szCs w:val="24"/>
          <w:lang w:eastAsia="fr-FR"/>
        </w:rPr>
        <w:pict>
          <v:group id="_x0000_s1829" style="position:absolute;left:0;text-align:left;margin-left:219.25pt;margin-top:5.35pt;width:49.55pt;height:52.55pt;z-index:-251566080" coordsize="7283,902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">
            <v:oval id="_x0000_s1830" style="position:absolute;width:7283;height:90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jMEscA&#10;AADcAAAADwAAAGRycy9kb3ducmV2LnhtbESPQWsCQQyF7wX/wxChtzqrUJHVUbQgtIcitVL0Fnfi&#10;7OJOZrsz1W1/fXMQvCW8l/e+zBadr9WF2lgFNjAcZKCIi2ArdgZ2n+unCaiYkC3WgcnAL0VYzHsP&#10;M8xtuPIHXbbJKQnhmKOBMqUm1zoWJXmMg9AQi3YKrccka+u0bfEq4b7Woywba48VS0OJDb2UVJy3&#10;P96A+zp+7xMeVuuRe692f4fnbLl5M+ax3y2noBJ16W6+Xb9awR8KrTwjE+j5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xYzBLHAAAA3AAAAA8AAAAAAAAAAAAAAAAAmAIAAGRy&#10;cy9kb3ducmV2LnhtbFBLBQYAAAAABAAEAPUAAACMAwAAAAA=&#10;" strokecolor="#339" strokeweight="1.5p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831" type="#_x0000_t75" alt="SigleUNI4" style="position:absolute;left:1047;top:1524;width:5118;height:5924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WVtVjCAAAA3AAAAA8AAABkcnMvZG93bnJldi54bWxET82KwjAQvi/4DmEEb2uqB9GuUXTBRS+K&#10;Pw8w28w2ZZtJadJafXojCN7m4/ud+bKzpWip9oVjBaNhAoI4c7rgXMHlvPmcgvABWWPpmBTcyMNy&#10;0fuYY6rdlY/UnkIuYgj7FBWYEKpUSp8ZsuiHriKO3J+rLYYI61zqGq8x3JZynCQTabHg2GCwom9D&#10;2f+psQp+9e78c9ibS7P29/G+3ewmvqmUGvS71ReIQF14i1/urY7zRzN4PhMvkIsH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VlbVYwgAAANwAAAAPAAAAAAAAAAAAAAAAAJ8C&#10;AABkcnMvZG93bnJldi54bWxQSwUGAAAAAAQABAD3AAAAjgMAAAAA&#10;">
              <v:imagedata r:id="rId8" o:title="SigleUNI4" croptop="960f" cropleft="1719f" cropright="1187f"/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832" type="#_x0000_t202" style="position:absolute;left:1048;top:857;width:5054;height:61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HumcMA&#10;AADcAAAADwAAAGRycy9kb3ducmV2LnhtbESPQWvDMAyF74P9B6NBb6vTQsdI65bSbdDDLuvSu4jV&#10;ODSWQ6w16b+fDoPdJN7Te582uyl25kZDbhM7WMwLMMR18i03Dqrvj+dXMFmQPXaJycGdMuy2jw8b&#10;LH0a+YtuJ2mMhnAu0UEQ6Utrcx0oYp6nnli1Sxoiiq5DY/2Ao4bHzi6L4sVGbFkbAvZ0CFRfTz/R&#10;gYjfL+7Ve8zH8/T5NoaiXmHl3Oxp2q/BCE3yb/67PnrFXyq+PqMT2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WHumcMAAADcAAAADwAAAAAAAAAAAAAAAACYAgAAZHJzL2Rv&#10;d25yZXYueG1sUEsFBgAAAAAEAAQA9QAAAIgDAAAAAA==&#10;" filled="f" stroked="f">
              <v:stroke joinstyle="round"/>
              <o:lock v:ext="edit" shapetype="t"/>
              <v:textbox style="mso-next-textbox:#_x0000_s1832">
                <w:txbxContent>
                  <w:p w:rsidR="00D0206E" w:rsidRDefault="00D0206E" w:rsidP="006071E3">
                    <w:pPr>
                      <w:pStyle w:val="NormalWeb"/>
                      <w:pBdr>
                        <w:bottom w:val="single" w:sz="4" w:space="1" w:color="auto"/>
                      </w:pBdr>
                      <w:bidi/>
                      <w:spacing w:before="0" w:beforeAutospacing="0" w:after="0" w:afterAutospacing="0"/>
                      <w:jc w:val="center"/>
                    </w:pPr>
                    <w:r>
                      <w:rPr>
                        <w:rFonts w:ascii="AF_Aseer"/>
                        <w:color w:val="000080"/>
                        <w:sz w:val="18"/>
                        <w:szCs w:val="18"/>
                        <w:rtl/>
                        <w:lang w:bidi="ar-DZ"/>
                      </w:rPr>
                      <w:t xml:space="preserve">جامعــــــة محمد </w:t>
                    </w:r>
                    <w:proofErr w:type="spellStart"/>
                    <w:r>
                      <w:rPr>
                        <w:rFonts w:ascii="AF_Aseer"/>
                        <w:color w:val="000080"/>
                        <w:sz w:val="18"/>
                        <w:szCs w:val="18"/>
                        <w:rtl/>
                        <w:lang w:bidi="ar-DZ"/>
                      </w:rPr>
                      <w:t>خيــ</w:t>
                    </w:r>
                    <w:r>
                      <w:rPr>
                        <w:rFonts w:ascii="AF_Aseer" w:hint="cs"/>
                        <w:color w:val="000080"/>
                        <w:sz w:val="18"/>
                        <w:szCs w:val="18"/>
                        <w:rtl/>
                        <w:lang w:bidi="ar-DZ"/>
                      </w:rPr>
                      <w:t>ضر</w:t>
                    </w:r>
                    <w:r w:rsidRPr="000756EF">
                      <w:rPr>
                        <w:rFonts w:ascii="AF_Aseer"/>
                        <w:color w:val="000080"/>
                        <w:sz w:val="18"/>
                        <w:szCs w:val="18"/>
                        <w:rtl/>
                        <w:lang w:bidi="ar-DZ"/>
                      </w:rPr>
                      <w:t>بسكرة</w:t>
                    </w:r>
                    <w:proofErr w:type="spellEnd"/>
                  </w:p>
                </w:txbxContent>
              </v:textbox>
            </v:shape>
            <w10:wrap type="square"/>
          </v:group>
        </w:pict>
      </w:r>
      <w:r w:rsidR="00A90B00">
        <w:rPr>
          <w:rFonts w:asciiTheme="majorBidi" w:hAnsiTheme="majorBidi" w:cstheme="majorBidi"/>
          <w:b/>
          <w:bCs/>
          <w:szCs w:val="24"/>
        </w:rPr>
        <w:t>Universit</w:t>
      </w:r>
      <w:r w:rsidR="009A645B">
        <w:rPr>
          <w:rFonts w:asciiTheme="majorBidi" w:hAnsiTheme="majorBidi" w:cstheme="majorBidi"/>
          <w:b/>
          <w:bCs/>
          <w:szCs w:val="24"/>
        </w:rPr>
        <w:t xml:space="preserve">é Mohammed </w:t>
      </w:r>
      <w:proofErr w:type="spellStart"/>
      <w:r w:rsidR="009A645B">
        <w:rPr>
          <w:rFonts w:asciiTheme="majorBidi" w:hAnsiTheme="majorBidi" w:cstheme="majorBidi"/>
          <w:b/>
          <w:bCs/>
          <w:szCs w:val="24"/>
        </w:rPr>
        <w:t>Khid</w:t>
      </w:r>
      <w:r w:rsidR="00DB2388">
        <w:rPr>
          <w:rFonts w:asciiTheme="majorBidi" w:hAnsiTheme="majorBidi" w:cstheme="majorBidi"/>
          <w:b/>
          <w:bCs/>
          <w:szCs w:val="24"/>
        </w:rPr>
        <w:t>er</w:t>
      </w:r>
      <w:proofErr w:type="spellEnd"/>
      <w:r w:rsidR="00DB2388">
        <w:rPr>
          <w:rFonts w:asciiTheme="majorBidi" w:hAnsiTheme="majorBidi" w:cstheme="majorBidi"/>
          <w:b/>
          <w:bCs/>
          <w:szCs w:val="24"/>
        </w:rPr>
        <w:t xml:space="preserve"> de Biskra</w:t>
      </w:r>
      <w:r w:rsidR="00DB2388">
        <w:rPr>
          <w:rFonts w:asciiTheme="majorBidi" w:hAnsiTheme="majorBidi" w:cstheme="majorBidi"/>
          <w:b/>
          <w:bCs/>
          <w:szCs w:val="24"/>
        </w:rPr>
        <w:tab/>
      </w:r>
      <w:r w:rsidR="00D87A20">
        <w:rPr>
          <w:rFonts w:asciiTheme="majorBidi" w:hAnsiTheme="majorBidi" w:cstheme="majorBidi"/>
          <w:b/>
          <w:bCs/>
          <w:szCs w:val="24"/>
        </w:rPr>
        <w:t>Matière : TP logique</w:t>
      </w:r>
      <w:r w:rsidR="00DB2388">
        <w:rPr>
          <w:rFonts w:asciiTheme="majorBidi" w:hAnsiTheme="majorBidi" w:cstheme="majorBidi"/>
          <w:b/>
          <w:bCs/>
          <w:szCs w:val="24"/>
        </w:rPr>
        <w:t xml:space="preserve"> </w:t>
      </w:r>
    </w:p>
    <w:p w:rsidR="00E32597" w:rsidRPr="001D4C93" w:rsidRDefault="00A90B00" w:rsidP="00C627C2">
      <w:pPr>
        <w:pBdr>
          <w:bottom w:val="single" w:sz="4" w:space="1" w:color="auto"/>
        </w:pBdr>
        <w:spacing w:line="276" w:lineRule="auto"/>
        <w:rPr>
          <w:rFonts w:asciiTheme="majorBidi" w:hAnsiTheme="majorBidi" w:cstheme="majorBidi"/>
          <w:b/>
          <w:bCs/>
          <w:sz w:val="24"/>
          <w:szCs w:val="28"/>
        </w:rPr>
      </w:pPr>
      <w:r>
        <w:rPr>
          <w:rFonts w:asciiTheme="majorBidi" w:hAnsiTheme="majorBidi" w:cstheme="majorBidi"/>
          <w:b/>
          <w:bCs/>
          <w:szCs w:val="24"/>
        </w:rPr>
        <w:t>Faculté des Sciences et de la Technologie</w:t>
      </w:r>
      <w:r w:rsidR="003F4168">
        <w:rPr>
          <w:rFonts w:asciiTheme="majorBidi" w:hAnsiTheme="majorBidi" w:cstheme="majorBidi"/>
          <w:b/>
          <w:bCs/>
          <w:szCs w:val="24"/>
        </w:rPr>
        <w:tab/>
      </w:r>
      <w:r w:rsidR="009A645B">
        <w:rPr>
          <w:rFonts w:asciiTheme="majorBidi" w:hAnsiTheme="majorBidi" w:cstheme="majorBidi"/>
          <w:b/>
          <w:bCs/>
          <w:szCs w:val="24"/>
        </w:rPr>
        <w:t xml:space="preserve"> </w:t>
      </w:r>
    </w:p>
    <w:p w:rsidR="00790581" w:rsidRDefault="00A90B00" w:rsidP="00C627C2">
      <w:pPr>
        <w:pBdr>
          <w:bottom w:val="single" w:sz="4" w:space="1" w:color="auto"/>
        </w:pBdr>
        <w:jc w:val="left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Cs w:val="24"/>
        </w:rPr>
        <w:t>Département</w:t>
      </w:r>
      <w:r w:rsidR="003F4168">
        <w:rPr>
          <w:rFonts w:asciiTheme="majorBidi" w:hAnsiTheme="majorBidi" w:cstheme="majorBidi"/>
          <w:b/>
          <w:bCs/>
          <w:szCs w:val="24"/>
        </w:rPr>
        <w:t xml:space="preserve">  </w:t>
      </w:r>
      <w:r w:rsidR="003F4168">
        <w:rPr>
          <w:rFonts w:asciiTheme="majorBidi" w:hAnsiTheme="majorBidi" w:cstheme="majorBidi"/>
          <w:b/>
          <w:bCs/>
          <w:sz w:val="24"/>
          <w:szCs w:val="24"/>
        </w:rPr>
        <w:t xml:space="preserve">Génie  </w:t>
      </w:r>
      <w:r w:rsidR="00855ECD">
        <w:rPr>
          <w:rFonts w:asciiTheme="majorBidi" w:hAnsiTheme="majorBidi" w:cstheme="majorBidi"/>
          <w:b/>
          <w:bCs/>
          <w:sz w:val="24"/>
          <w:szCs w:val="24"/>
        </w:rPr>
        <w:t>Electrique</w:t>
      </w:r>
      <w:r w:rsidR="00855ECD">
        <w:rPr>
          <w:rFonts w:asciiTheme="majorBidi" w:hAnsiTheme="majorBidi" w:cstheme="majorBidi"/>
          <w:b/>
          <w:bCs/>
          <w:sz w:val="24"/>
          <w:szCs w:val="28"/>
        </w:rPr>
        <w:t xml:space="preserve">                    </w:t>
      </w:r>
      <w:r w:rsidR="003F4168">
        <w:rPr>
          <w:rFonts w:asciiTheme="majorBidi" w:hAnsiTheme="majorBidi" w:cstheme="majorBidi"/>
          <w:b/>
          <w:bCs/>
          <w:sz w:val="24"/>
          <w:szCs w:val="28"/>
        </w:rPr>
        <w:t xml:space="preserve"> </w:t>
      </w:r>
      <w:r w:rsidR="00E32597">
        <w:rPr>
          <w:rFonts w:asciiTheme="majorBidi" w:hAnsiTheme="majorBidi" w:cstheme="majorBidi"/>
          <w:b/>
          <w:bCs/>
          <w:szCs w:val="24"/>
        </w:rPr>
        <w:tab/>
      </w:r>
      <w:r w:rsidR="003F4168">
        <w:rPr>
          <w:rFonts w:asciiTheme="majorBidi" w:hAnsiTheme="majorBidi" w:cstheme="majorBidi"/>
          <w:b/>
          <w:bCs/>
          <w:szCs w:val="24"/>
        </w:rPr>
        <w:t xml:space="preserve"> </w:t>
      </w:r>
      <w:r w:rsidR="00041AB3">
        <w:rPr>
          <w:rFonts w:asciiTheme="majorBidi" w:hAnsiTheme="majorBidi" w:cstheme="majorBidi"/>
          <w:b/>
          <w:bCs/>
          <w:szCs w:val="24"/>
        </w:rPr>
        <w:t xml:space="preserve"> </w:t>
      </w:r>
    </w:p>
    <w:p w:rsidR="00012824" w:rsidRDefault="00012824" w:rsidP="006071E3">
      <w:pPr>
        <w:jc w:val="left"/>
        <w:rPr>
          <w:rFonts w:asciiTheme="majorBidi" w:hAnsiTheme="majorBidi" w:cstheme="majorBidi"/>
          <w:b/>
          <w:bCs/>
          <w:szCs w:val="24"/>
        </w:rPr>
      </w:pPr>
    </w:p>
    <w:p w:rsidR="00A90B00" w:rsidRDefault="00A90B00" w:rsidP="006071E3">
      <w:pPr>
        <w:rPr>
          <w:rFonts w:asciiTheme="majorBidi" w:hAnsiTheme="majorBidi" w:cstheme="majorBidi"/>
          <w:b/>
          <w:bCs/>
          <w:szCs w:val="24"/>
        </w:rPr>
      </w:pPr>
    </w:p>
    <w:p w:rsidR="00A90B00" w:rsidRDefault="00A90B00" w:rsidP="00A90B00">
      <w:pPr>
        <w:jc w:val="center"/>
        <w:rPr>
          <w:rFonts w:asciiTheme="majorBidi" w:hAnsiTheme="majorBidi" w:cstheme="majorBidi"/>
          <w:b/>
          <w:bCs/>
          <w:szCs w:val="24"/>
        </w:rPr>
      </w:pPr>
    </w:p>
    <w:p w:rsidR="00727A3D" w:rsidRPr="00A90B00" w:rsidRDefault="00727A3D" w:rsidP="00A90B00">
      <w:pPr>
        <w:tabs>
          <w:tab w:val="left" w:pos="1860"/>
        </w:tabs>
        <w:spacing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proofErr w:type="spellStart"/>
      <w:r w:rsidRPr="00A90B00">
        <w:rPr>
          <w:rFonts w:ascii="Times New Roman" w:hAnsi="Times New Roman" w:cs="Times New Roman"/>
          <w:b/>
          <w:bCs/>
          <w:sz w:val="32"/>
          <w:szCs w:val="32"/>
        </w:rPr>
        <w:t>Tp</w:t>
      </w:r>
      <w:proofErr w:type="spellEnd"/>
      <w:r w:rsidRPr="00A90B00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="00A90B00">
        <w:rPr>
          <w:rFonts w:ascii="Times New Roman" w:hAnsi="Times New Roman" w:cs="Times New Roman"/>
          <w:b/>
          <w:bCs/>
          <w:sz w:val="32"/>
          <w:szCs w:val="32"/>
        </w:rPr>
        <w:t xml:space="preserve">n°1 Technologie combinatoire </w:t>
      </w:r>
    </w:p>
    <w:p w:rsidR="00727A3D" w:rsidRDefault="00727A3D" w:rsidP="00727A3D">
      <w:pPr>
        <w:widowControl w:val="0"/>
        <w:autoSpaceDE w:val="0"/>
        <w:autoSpaceDN w:val="0"/>
        <w:adjustRightInd w:val="0"/>
        <w:spacing w:before="5" w:line="240" w:lineRule="exact"/>
        <w:rPr>
          <w:rFonts w:ascii="Times New Roman" w:hAnsi="Times New Roman" w:cs="Times New Roman"/>
          <w:sz w:val="24"/>
          <w:szCs w:val="24"/>
          <w:u w:val="single"/>
        </w:rPr>
      </w:pPr>
    </w:p>
    <w:p w:rsidR="00727A3D" w:rsidRPr="00046503" w:rsidRDefault="00727A3D" w:rsidP="00012824">
      <w:pPr>
        <w:pStyle w:val="Paragraphedeliste"/>
        <w:widowControl w:val="0"/>
        <w:numPr>
          <w:ilvl w:val="0"/>
          <w:numId w:val="6"/>
        </w:numPr>
        <w:autoSpaceDE w:val="0"/>
        <w:autoSpaceDN w:val="0"/>
        <w:adjustRightInd w:val="0"/>
        <w:spacing w:before="5" w:after="0" w:line="240" w:lineRule="exact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046503">
        <w:rPr>
          <w:rFonts w:ascii="Times New Roman" w:hAnsi="Times New Roman" w:cs="Times New Roman"/>
          <w:b/>
          <w:bCs/>
          <w:sz w:val="24"/>
          <w:szCs w:val="24"/>
        </w:rPr>
        <w:t>Objectif du T</w:t>
      </w:r>
      <w:r w:rsidR="00012824">
        <w:rPr>
          <w:rFonts w:ascii="Times New Roman" w:hAnsi="Times New Roman" w:cs="Times New Roman"/>
          <w:b/>
          <w:bCs/>
          <w:sz w:val="24"/>
          <w:szCs w:val="24"/>
        </w:rPr>
        <w:t>P</w:t>
      </w:r>
      <w:r w:rsidRPr="00046503">
        <w:rPr>
          <w:rFonts w:ascii="Times New Roman" w:hAnsi="Times New Roman" w:cs="Times New Roman"/>
          <w:b/>
          <w:bCs/>
          <w:sz w:val="24"/>
          <w:szCs w:val="24"/>
        </w:rPr>
        <w:t>:</w:t>
      </w:r>
    </w:p>
    <w:p w:rsidR="00727A3D" w:rsidRPr="00CD4A58" w:rsidRDefault="00727A3D" w:rsidP="00727A3D">
      <w:pPr>
        <w:widowControl w:val="0"/>
        <w:autoSpaceDE w:val="0"/>
        <w:autoSpaceDN w:val="0"/>
        <w:adjustRightInd w:val="0"/>
        <w:spacing w:before="5" w:line="240" w:lineRule="exact"/>
        <w:rPr>
          <w:rFonts w:ascii="Times New Roman" w:hAnsi="Times New Roman" w:cs="Times New Roman"/>
          <w:sz w:val="24"/>
          <w:szCs w:val="24"/>
          <w:u w:val="single"/>
        </w:rPr>
      </w:pPr>
    </w:p>
    <w:p w:rsidR="00727A3D" w:rsidRPr="00046503" w:rsidRDefault="00727A3D" w:rsidP="00727A3D">
      <w:pPr>
        <w:pStyle w:val="Paragraphedeliste"/>
        <w:widowControl w:val="0"/>
        <w:numPr>
          <w:ilvl w:val="0"/>
          <w:numId w:val="3"/>
        </w:numPr>
        <w:autoSpaceDE w:val="0"/>
        <w:autoSpaceDN w:val="0"/>
        <w:adjustRightInd w:val="0"/>
        <w:spacing w:before="5" w:after="0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046503">
        <w:rPr>
          <w:rFonts w:ascii="Times New Roman" w:hAnsi="Times New Roman" w:cs="Times New Roman"/>
          <w:sz w:val="24"/>
          <w:szCs w:val="24"/>
        </w:rPr>
        <w:t xml:space="preserve">Familiarisation avec les circuits </w:t>
      </w:r>
      <w:proofErr w:type="gramStart"/>
      <w:r w:rsidRPr="00046503">
        <w:rPr>
          <w:rFonts w:ascii="Times New Roman" w:hAnsi="Times New Roman" w:cs="Times New Roman"/>
          <w:sz w:val="24"/>
          <w:szCs w:val="24"/>
        </w:rPr>
        <w:t>intégrés(</w:t>
      </w:r>
      <w:proofErr w:type="gramEnd"/>
      <w:r w:rsidRPr="00046503">
        <w:rPr>
          <w:rFonts w:ascii="Times New Roman" w:hAnsi="Times New Roman" w:cs="Times New Roman"/>
          <w:sz w:val="24"/>
          <w:szCs w:val="24"/>
        </w:rPr>
        <w:t>entrée, sortie, alimentation, brochage).</w:t>
      </w:r>
    </w:p>
    <w:p w:rsidR="00727A3D" w:rsidRDefault="00727A3D" w:rsidP="00727A3D">
      <w:pPr>
        <w:pStyle w:val="Paragraphedeliste"/>
        <w:widowControl w:val="0"/>
        <w:numPr>
          <w:ilvl w:val="0"/>
          <w:numId w:val="3"/>
        </w:numPr>
        <w:autoSpaceDE w:val="0"/>
        <w:autoSpaceDN w:val="0"/>
        <w:adjustRightInd w:val="0"/>
        <w:spacing w:before="5" w:after="0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046503">
        <w:rPr>
          <w:rFonts w:ascii="Times New Roman" w:hAnsi="Times New Roman" w:cs="Times New Roman"/>
          <w:sz w:val="24"/>
          <w:szCs w:val="24"/>
        </w:rPr>
        <w:t>Utilisation des portes logiques en circuits intégrés.</w:t>
      </w:r>
    </w:p>
    <w:p w:rsidR="007A4CBB" w:rsidRPr="00046503" w:rsidRDefault="007A4CBB" w:rsidP="007A4CBB">
      <w:pPr>
        <w:pStyle w:val="Paragraphedeliste"/>
        <w:widowControl w:val="0"/>
        <w:autoSpaceDE w:val="0"/>
        <w:autoSpaceDN w:val="0"/>
        <w:adjustRightInd w:val="0"/>
        <w:spacing w:before="5" w:after="0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:rsidR="00727A3D" w:rsidRPr="000B0E87" w:rsidRDefault="00727A3D" w:rsidP="00A90B00">
      <w:pPr>
        <w:pStyle w:val="Paragraphedeliste"/>
        <w:widowControl w:val="0"/>
        <w:numPr>
          <w:ilvl w:val="0"/>
          <w:numId w:val="6"/>
        </w:numPr>
        <w:autoSpaceDE w:val="0"/>
        <w:autoSpaceDN w:val="0"/>
        <w:adjustRightInd w:val="0"/>
        <w:spacing w:before="120" w:after="0" w:line="240" w:lineRule="exact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Rappels sur </w:t>
      </w:r>
      <w:r w:rsidRPr="00046503">
        <w:rPr>
          <w:rFonts w:ascii="Times New Roman" w:hAnsi="Times New Roman" w:cs="Times New Roman"/>
          <w:b/>
          <w:bCs/>
          <w:sz w:val="24"/>
          <w:szCs w:val="24"/>
        </w:rPr>
        <w:t xml:space="preserve">les opérateurs </w:t>
      </w:r>
      <w:r w:rsidR="00F84F5F">
        <w:rPr>
          <w:rFonts w:ascii="Times New Roman" w:hAnsi="Times New Roman" w:cs="Times New Roman"/>
          <w:b/>
          <w:bCs/>
          <w:sz w:val="24"/>
          <w:szCs w:val="24"/>
        </w:rPr>
        <w:t>fondamentaux</w:t>
      </w:r>
      <w:r w:rsidRPr="00046503">
        <w:rPr>
          <w:rFonts w:ascii="Times New Roman" w:hAnsi="Times New Roman" w:cs="Times New Roman"/>
          <w:b/>
          <w:bCs/>
          <w:sz w:val="24"/>
          <w:szCs w:val="24"/>
        </w:rPr>
        <w:t>:</w:t>
      </w:r>
    </w:p>
    <w:p w:rsidR="00727A3D" w:rsidRPr="00406382" w:rsidRDefault="00727A3D" w:rsidP="00727A3D">
      <w:pPr>
        <w:widowControl w:val="0"/>
        <w:autoSpaceDE w:val="0"/>
        <w:autoSpaceDN w:val="0"/>
        <w:adjustRightInd w:val="0"/>
        <w:spacing w:line="240" w:lineRule="exact"/>
        <w:rPr>
          <w:rFonts w:ascii="Times New Roman" w:hAnsi="Times New Roman" w:cs="Times New Roman"/>
          <w:sz w:val="8"/>
          <w:szCs w:val="8"/>
        </w:rPr>
      </w:pPr>
    </w:p>
    <w:p w:rsidR="00727A3D" w:rsidRPr="00046503" w:rsidRDefault="00727A3D" w:rsidP="00727A3D">
      <w:pPr>
        <w:pStyle w:val="Paragraphedeliste"/>
        <w:widowControl w:val="0"/>
        <w:numPr>
          <w:ilvl w:val="0"/>
          <w:numId w:val="5"/>
        </w:numPr>
        <w:tabs>
          <w:tab w:val="left" w:pos="1600"/>
        </w:tabs>
        <w:autoSpaceDE w:val="0"/>
        <w:autoSpaceDN w:val="0"/>
        <w:adjustRightInd w:val="0"/>
        <w:spacing w:after="0" w:line="240" w:lineRule="auto"/>
        <w:ind w:left="426" w:right="6638" w:hanging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46503">
        <w:rPr>
          <w:rFonts w:ascii="Times New Roman" w:hAnsi="Times New Roman" w:cs="Times New Roman"/>
          <w:b/>
          <w:bCs/>
          <w:sz w:val="24"/>
          <w:szCs w:val="24"/>
        </w:rPr>
        <w:t>INV(NON)</w:t>
      </w:r>
    </w:p>
    <w:p w:rsidR="00727A3D" w:rsidRPr="00CD4A58" w:rsidRDefault="00727A3D" w:rsidP="00A90B00">
      <w:pPr>
        <w:widowControl w:val="0"/>
        <w:autoSpaceDE w:val="0"/>
        <w:autoSpaceDN w:val="0"/>
        <w:adjustRightInd w:val="0"/>
        <w:spacing w:before="120" w:line="276" w:lineRule="auto"/>
        <w:ind w:firstLine="425"/>
        <w:rPr>
          <w:rFonts w:ascii="Times New Roman" w:hAnsi="Times New Roman" w:cs="Times New Roman"/>
          <w:sz w:val="24"/>
          <w:szCs w:val="24"/>
        </w:rPr>
      </w:pPr>
      <w:r w:rsidRPr="00CD4A58">
        <w:rPr>
          <w:rFonts w:ascii="Times New Roman" w:hAnsi="Times New Roman" w:cs="Times New Roman"/>
          <w:position w:val="-1"/>
          <w:sz w:val="24"/>
          <w:szCs w:val="24"/>
        </w:rPr>
        <w:t>L’opérateur</w:t>
      </w:r>
      <w:r w:rsidR="00530AFF">
        <w:rPr>
          <w:rFonts w:ascii="Times New Roman" w:hAnsi="Times New Roman" w:cs="Times New Roman"/>
          <w:position w:val="-1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position w:val="-1"/>
          <w:sz w:val="24"/>
          <w:szCs w:val="24"/>
        </w:rPr>
        <w:t>d’inversion</w:t>
      </w:r>
      <w:r w:rsidR="00530AFF">
        <w:rPr>
          <w:rFonts w:ascii="Times New Roman" w:hAnsi="Times New Roman" w:cs="Times New Roman"/>
          <w:position w:val="-1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position w:val="-1"/>
          <w:sz w:val="24"/>
          <w:szCs w:val="24"/>
        </w:rPr>
        <w:t>ne</w:t>
      </w:r>
      <w:r w:rsidR="00530AFF">
        <w:rPr>
          <w:rFonts w:ascii="Times New Roman" w:hAnsi="Times New Roman" w:cs="Times New Roman"/>
          <w:position w:val="-1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position w:val="-1"/>
          <w:sz w:val="24"/>
          <w:szCs w:val="24"/>
        </w:rPr>
        <w:t>porte</w:t>
      </w:r>
      <w:r w:rsidR="00530AFF">
        <w:rPr>
          <w:rFonts w:ascii="Times New Roman" w:hAnsi="Times New Roman" w:cs="Times New Roman"/>
          <w:position w:val="-1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position w:val="-1"/>
          <w:sz w:val="24"/>
          <w:szCs w:val="24"/>
        </w:rPr>
        <w:t>que</w:t>
      </w:r>
      <w:r w:rsidR="00530AFF">
        <w:rPr>
          <w:rFonts w:ascii="Times New Roman" w:hAnsi="Times New Roman" w:cs="Times New Roman"/>
          <w:position w:val="-1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position w:val="-1"/>
          <w:sz w:val="24"/>
          <w:szCs w:val="24"/>
        </w:rPr>
        <w:t>sur</w:t>
      </w:r>
      <w:r w:rsidR="00530AFF">
        <w:rPr>
          <w:rFonts w:ascii="Times New Roman" w:hAnsi="Times New Roman" w:cs="Times New Roman"/>
          <w:position w:val="-1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position w:val="-1"/>
          <w:sz w:val="24"/>
          <w:szCs w:val="24"/>
        </w:rPr>
        <w:t>une</w:t>
      </w:r>
      <w:r w:rsidR="00530AFF">
        <w:rPr>
          <w:rFonts w:ascii="Times New Roman" w:hAnsi="Times New Roman" w:cs="Times New Roman"/>
          <w:position w:val="-1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position w:val="-1"/>
          <w:sz w:val="24"/>
          <w:szCs w:val="24"/>
        </w:rPr>
        <w:t>s</w:t>
      </w:r>
      <w:r w:rsidRPr="00CD4A58">
        <w:rPr>
          <w:rFonts w:ascii="Times New Roman" w:hAnsi="Times New Roman" w:cs="Times New Roman"/>
          <w:spacing w:val="-1"/>
          <w:position w:val="-1"/>
          <w:sz w:val="24"/>
          <w:szCs w:val="24"/>
        </w:rPr>
        <w:t>e</w:t>
      </w:r>
      <w:r w:rsidRPr="00CD4A58">
        <w:rPr>
          <w:rFonts w:ascii="Times New Roman" w:hAnsi="Times New Roman" w:cs="Times New Roman"/>
          <w:position w:val="-1"/>
          <w:sz w:val="24"/>
          <w:szCs w:val="24"/>
        </w:rPr>
        <w:t>ule</w:t>
      </w:r>
      <w:r w:rsidR="00530AFF">
        <w:rPr>
          <w:rFonts w:ascii="Times New Roman" w:hAnsi="Times New Roman" w:cs="Times New Roman"/>
          <w:position w:val="-1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position w:val="-1"/>
          <w:sz w:val="24"/>
          <w:szCs w:val="24"/>
        </w:rPr>
        <w:t>variable</w:t>
      </w:r>
      <w:r w:rsidR="00530AFF">
        <w:rPr>
          <w:rFonts w:ascii="Times New Roman" w:hAnsi="Times New Roman" w:cs="Times New Roman"/>
          <w:position w:val="-1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position w:val="-1"/>
          <w:sz w:val="24"/>
          <w:szCs w:val="24"/>
        </w:rPr>
        <w:t>d’entrée.</w:t>
      </w:r>
      <w:r w:rsidR="00530AFF">
        <w:rPr>
          <w:rFonts w:ascii="Times New Roman" w:hAnsi="Times New Roman" w:cs="Times New Roman"/>
          <w:position w:val="-1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position w:val="-1"/>
          <w:sz w:val="24"/>
          <w:szCs w:val="24"/>
        </w:rPr>
        <w:t>Si</w:t>
      </w:r>
      <w:r w:rsidR="00530AFF">
        <w:rPr>
          <w:rFonts w:ascii="Times New Roman" w:hAnsi="Times New Roman" w:cs="Times New Roman"/>
          <w:position w:val="-1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position w:val="-1"/>
          <w:sz w:val="24"/>
          <w:szCs w:val="24"/>
        </w:rPr>
        <w:t>A</w:t>
      </w:r>
      <w:r w:rsidR="00530AFF">
        <w:rPr>
          <w:rFonts w:ascii="Times New Roman" w:hAnsi="Times New Roman" w:cs="Times New Roman"/>
          <w:position w:val="-1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position w:val="-1"/>
          <w:sz w:val="24"/>
          <w:szCs w:val="24"/>
        </w:rPr>
        <w:t>est</w:t>
      </w:r>
      <w:r w:rsidR="00530AFF">
        <w:rPr>
          <w:rFonts w:ascii="Times New Roman" w:hAnsi="Times New Roman" w:cs="Times New Roman"/>
          <w:position w:val="-1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position w:val="-1"/>
          <w:sz w:val="24"/>
          <w:szCs w:val="24"/>
        </w:rPr>
        <w:t>la</w:t>
      </w:r>
      <w:r>
        <w:rPr>
          <w:rFonts w:ascii="Times New Roman" w:hAnsi="Times New Roman" w:cs="Times New Roman"/>
          <w:position w:val="-1"/>
          <w:sz w:val="24"/>
          <w:szCs w:val="24"/>
        </w:rPr>
        <w:t xml:space="preserve"> variable d’entrée, S la variable de sortie vaut : </w:t>
      </w:r>
      <w:r w:rsidRPr="00A32D82">
        <w:rPr>
          <w:rFonts w:ascii="Times New Roman" w:hAnsi="Times New Roman" w:cs="Times New Roman"/>
          <w:position w:val="-10"/>
          <w:sz w:val="24"/>
          <w:szCs w:val="24"/>
        </w:rPr>
        <w:object w:dxaOrig="600" w:dyaOrig="360">
          <v:shape id="_x0000_i1025" type="#_x0000_t75" style="width:30pt;height:18.75pt" o:ole="">
            <v:imagedata r:id="rId9" o:title=""/>
          </v:shape>
          <o:OLEObject Type="Embed" ProgID="Equation.DSMT4" ShapeID="_x0000_i1025" DrawAspect="Content" ObjectID="_1739991750" r:id="rId10"/>
        </w:object>
      </w:r>
      <w:r>
        <w:rPr>
          <w:rFonts w:ascii="Times New Roman" w:hAnsi="Times New Roman" w:cs="Times New Roman"/>
          <w:position w:val="-1"/>
          <w:sz w:val="24"/>
          <w:szCs w:val="24"/>
        </w:rPr>
        <w:t xml:space="preserve"> (on prononce A barre). Le tableau suivant résume l’action de cet opérateur. Dans ce chapitre, l’interrupteur ouvert vaut 0 et l’interrupteur fermé vaut 1.</w:t>
      </w:r>
    </w:p>
    <w:p w:rsidR="00727A3D" w:rsidRDefault="00727A3D" w:rsidP="00727A3D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727A3D" w:rsidRDefault="003E3555" w:rsidP="00727A3D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488" type="#_x0000_t75" style="position:absolute;left:0;text-align:left;margin-left:379pt;margin-top:-.6pt;width:45.55pt;height:16.2pt;z-index:251705344">
            <v:imagedata r:id="rId11" o:title=""/>
          </v:shape>
          <o:OLEObject Type="Embed" ProgID="Equation.DSMT4" ShapeID="_x0000_s1488" DrawAspect="Content" ObjectID="_1739991765" r:id="rId12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487" type="#_x0000_t75" style="position:absolute;left:0;text-align:left;margin-left:218.5pt;margin-top:-.6pt;width:46.55pt;height:16.2pt;z-index:251704320">
            <v:imagedata r:id="rId13" o:title=""/>
          </v:shape>
          <o:OLEObject Type="Embed" ProgID="Equation.DSMT4" ShapeID="_x0000_s1487" DrawAspect="Content" ObjectID="_1739991766" r:id="rId14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group id="_x0000_s1467" style="position:absolute;left:0;text-align:left;margin-left:211.35pt;margin-top:13.65pt;width:67.95pt;height:130.05pt;z-index:251703296" coordorigin="1748,8669" coordsize="1359,2601">
            <v:shape id="_x0000_s1468" style="position:absolute;left:2025;top:9114;width:720;height:0" coordsize="720,0" o:allowincell="f" path="m,l720,e" filled="f" strokeweight=".25364mm">
              <v:path arrowok="t"/>
            </v:shape>
            <v:rect id="_x0000_s1469" style="position:absolute;left:2283;top:9292;width:193;height:541" o:allowincell="f" filled="f" strokeweight=".72pt">
              <v:path arrowok="t"/>
            </v:rect>
            <v:shape id="_x0000_s1470" style="position:absolute;left:2385;top:9114;width:0;height:178" coordsize="0,178" o:allowincell="f" path="m,l,178e" filled="f" strokeweight=".25364mm">
              <v:path arrowok="t"/>
            </v:shape>
            <v:shape id="_x0000_s1471" style="position:absolute;left:2385;top:9832;width:0;height:359" coordsize="0,359" o:allowincell="f" path="m,l,358e" filled="f" strokeweight=".25364mm">
              <v:path arrowok="t"/>
            </v:shape>
            <v:shape id="_x0000_s1472" style="position:absolute;left:2085;top:10165;width:375;height:540;rotation:926970fd" coordsize="375,540" o:allowincell="f" path="m,l374,540e" filled="f" strokeweight=".72pt">
              <v:path arrowok="t"/>
            </v:shape>
            <v:shape id="_x0000_s1473" style="position:absolute;left:2025;top:11090;width:720;height:0" coordsize="720,0" o:allowincell="f" path="m,l720,e" filled="f" strokeweight=".25364mm">
              <v:path arrowok="t"/>
            </v:shape>
            <v:shape id="_x0000_s1474" style="position:absolute;left:1845;top:11090;width:180;height:180" coordsize="180,180" o:allowincell="f" path="m180,l,180e" filled="f" strokeweight=".25364mm">
              <v:path arrowok="t"/>
            </v:shape>
            <v:shape id="_x0000_s1475" style="position:absolute;left:2025;top:11090;width:180;height:180" coordsize="180,180" o:allowincell="f" path="m180,l,180e" filled="f" strokeweight=".25364mm">
              <v:path arrowok="t"/>
            </v:shape>
            <v:shape id="_x0000_s1476" style="position:absolute;left:2205;top:11090;width:180;height:180" coordsize="180,180" o:allowincell="f" path="m180,l,180e" filled="f" strokeweight=".25364mm">
              <v:path arrowok="t"/>
            </v:shape>
            <v:shape id="_x0000_s1477" style="position:absolute;left:2385;top:11090;width:180;height:180" coordsize="180,180" o:allowincell="f" path="m180,l,180e" filled="f" strokeweight=".25364mm">
              <v:path arrowok="t"/>
            </v:shape>
            <v:shape id="_x0000_s1478" style="position:absolute;left:2565;top:11090;width:180;height:180" coordsize="180,180" o:allowincell="f" path="m180,l,180e" filled="f" strokeweight=".25364mm">
              <v:path arrowok="t"/>
            </v:shape>
            <v:shape id="_x0000_s1479" style="position:absolute;left:2385;top:10731;width:0;height:359" coordsize="0,359" o:allowincell="f" path="m,l,358e" filled="f" strokeweight=".25364mm">
              <v:path arrowok="t"/>
            </v:shape>
            <v:shape id="_x0000_s1480" style="position:absolute;left:2385;top:10012;width:569;height:0" coordsize="569,0" o:allowincell="f" path="m,l568,e" filled="f" strokeweight=".25364mm">
              <v:path arrowok="t"/>
            </v:shape>
            <v:shape id="_x0000_s1481" style="position:absolute;left:2949;top:9936;width:158;height:154" coordsize="158,154" o:allowincell="f" path="m,154l158,79,,,,154xe" fillcolor="black" stroked="f">
              <v:path arrowok="t"/>
            </v:shape>
            <v:rect id="_x0000_s1482" style="position:absolute;left:1845;top:10551;width:360;height:358" o:allowincell="f" stroked="f">
              <v:path arrowok="t"/>
            </v:rect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483" type="#_x0000_t19" style="position:absolute;left:2085;top:10338;width:352;height:213;rotation:12324984fd;flip:y" coordsize="18947,21600" adj=",-1880500" path="wr-21600,,21600,43200,,,18947,11229nfewr-21600,,21600,43200,,,18947,11229l,21600nsxe">
              <v:stroke startarrow="classic"/>
              <v:path o:connectlocs="0,0;18947,11229;0,21600"/>
            </v:shape>
            <v:shape id="_x0000_s1484" type="#_x0000_t75" style="position:absolute;left:2213;top:8669;width:425;height:364">
              <v:imagedata r:id="rId15" o:title=""/>
            </v:shape>
            <v:shape id="_x0000_s1485" type="#_x0000_t75" style="position:absolute;left:2745;top:9469;width:202;height:282">
              <v:imagedata r:id="rId16" o:title=""/>
            </v:shape>
            <v:shape id="_x0000_s1486" type="#_x0000_t75" style="position:absolute;left:1748;top:10165;width:263;height:263">
              <v:imagedata r:id="rId17" o:title=""/>
            </v:shape>
          </v:group>
          <o:OLEObject Type="Embed" ProgID="Equation.DSMT4" ShapeID="_x0000_s1484" DrawAspect="Content" ObjectID="_1739991767" r:id="rId18"/>
          <o:OLEObject Type="Embed" ProgID="Equation.DSMT4" ShapeID="_x0000_s1485" DrawAspect="Content" ObjectID="_1739991768" r:id="rId19"/>
          <o:OLEObject Type="Embed" ProgID="Equation.DSMT4" ShapeID="_x0000_s1486" DrawAspect="Content" ObjectID="_1739991769" r:id="rId20"/>
        </w:pict>
      </w:r>
    </w:p>
    <w:p w:rsidR="00727A3D" w:rsidRDefault="00727A3D" w:rsidP="00727A3D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tbl>
      <w:tblPr>
        <w:tblStyle w:val="Grilledutableau"/>
        <w:tblW w:w="0" w:type="auto"/>
        <w:tblInd w:w="610" w:type="dxa"/>
        <w:tblLook w:val="04A0"/>
      </w:tblPr>
      <w:tblGrid>
        <w:gridCol w:w="851"/>
        <w:gridCol w:w="992"/>
      </w:tblGrid>
      <w:tr w:rsidR="00727A3D" w:rsidTr="00B526E8">
        <w:tc>
          <w:tcPr>
            <w:tcW w:w="1843" w:type="dxa"/>
            <w:gridSpan w:val="2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ble de vérité</w:t>
            </w:r>
          </w:p>
        </w:tc>
      </w:tr>
      <w:tr w:rsidR="00727A3D" w:rsidRPr="00C6239B" w:rsidTr="00B526E8">
        <w:tc>
          <w:tcPr>
            <w:tcW w:w="851" w:type="dxa"/>
          </w:tcPr>
          <w:p w:rsidR="00727A3D" w:rsidRPr="00C6239B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6239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026" type="#_x0000_t75" style="width:12.75pt;height:12.75pt" o:ole="">
                  <v:imagedata r:id="rId21" o:title=""/>
                </v:shape>
                <o:OLEObject Type="Embed" ProgID="Equation.DSMT4" ShapeID="_x0000_i1026" DrawAspect="Content" ObjectID="_1739991751" r:id="rId22"/>
              </w:object>
            </w:r>
          </w:p>
        </w:tc>
        <w:tc>
          <w:tcPr>
            <w:tcW w:w="992" w:type="dxa"/>
          </w:tcPr>
          <w:p w:rsidR="00727A3D" w:rsidRPr="00C6239B" w:rsidRDefault="003E3555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1489" style="position:absolute;left:0;text-align:left;margin-left:298.45pt;margin-top:6.25pt;width:68.65pt;height:35.85pt;z-index:251706368;mso-position-horizontal-relative:text;mso-position-vertical-relative:text" coordorigin="8010,8132" coordsize="1373,717">
                  <v:group id="_x0000_s1490" style="position:absolute;left:8109;top:8132;width:1079;height:717;mso-position-horizontal-relative:page" coordorigin="6280,2999" coordsize="1079,717" o:allowincell="f">
                    <v:shape id="_x0000_s1491" style="position:absolute;left:6642;top:3004;width:0;height:708" coordsize="0,708" o:allowincell="f" path="m,l,707e" filled="f" strokeweight=".16686mm">
                      <v:path arrowok="t"/>
                    </v:shape>
                    <v:shape id="_x0000_s1492" style="position:absolute;left:6285;top:3358;width:357;height:0" coordsize="357,0" o:allowincell="f" path="m356,l,e" filled="f" strokeweight=".16686mm">
                      <v:path arrowok="t"/>
                    </v:shape>
                    <v:shape id="_x0000_s1493" style="position:absolute;left:6642;top:3004;width:356;height:354" coordsize="356,354" o:allowincell="f" path="m,l356,353e" filled="f" strokeweight=".16686mm">
                      <v:path arrowok="t"/>
                    </v:shape>
                    <v:shape id="_x0000_s1494" style="position:absolute;left:6642;top:3358;width:356;height:354" coordsize="356,354" o:allowincell="f" path="m,353l356,e" filled="f" strokeweight=".16686mm">
                      <v:path arrowok="t"/>
                    </v:shape>
                    <v:shape id="_x0000_s1495" style="position:absolute;left:7141;top:3358;width:213;height:0" coordsize="213,0" o:allowincell="f" path="m213,l,e" filled="f" strokeweight=".16686mm">
                      <v:path arrowok="t"/>
                    </v:shape>
                    <v:shape id="_x0000_s1496" style="position:absolute;left:6998;top:3287;width:144;height:143" coordsize="144,143" o:allowincell="f" path="m143,70l140,48,130,29,114,13,95,3,73,,71,,49,3,29,13,13,28,3,47,,69r,1l3,93r10,19l28,128r19,10l69,142r2,l94,139r19,-10l129,114,139,95r4,-23l143,70xe" filled="f" strokeweight=".16686mm">
                      <v:path arrowok="t"/>
                    </v:shape>
                  </v:group>
                  <v:shape id="_x0000_s1497" type="#_x0000_t75" style="position:absolute;left:8010;top:8207;width:263;height:263">
                    <v:imagedata r:id="rId23" o:title=""/>
                  </v:shape>
                  <v:shape id="_x0000_s1498" type="#_x0000_t75" style="position:absolute;left:9120;top:8136;width:263;height:304">
                    <v:imagedata r:id="rId24" o:title=""/>
                  </v:shape>
                </v:group>
                <o:OLEObject Type="Embed" ProgID="Equation.DSMT4" ShapeID="_x0000_s1497" DrawAspect="Content" ObjectID="_1739991770" r:id="rId25"/>
                <o:OLEObject Type="Embed" ProgID="Equation.DSMT4" ShapeID="_x0000_s1498" DrawAspect="Content" ObjectID="_1739991771" r:id="rId26"/>
              </w:pict>
            </w:r>
            <w:r w:rsidR="00727A3D" w:rsidRPr="00C6239B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300">
                <v:shape id="_x0000_i1027" type="#_x0000_t75" style="width:12.75pt;height:15pt" o:ole="">
                  <v:imagedata r:id="rId27" o:title=""/>
                </v:shape>
                <o:OLEObject Type="Embed" ProgID="Equation.DSMT4" ShapeID="_x0000_i1027" DrawAspect="Content" ObjectID="_1739991752" r:id="rId28"/>
              </w:object>
            </w:r>
          </w:p>
        </w:tc>
      </w:tr>
      <w:tr w:rsidR="00727A3D" w:rsidRPr="00C6239B" w:rsidTr="00B526E8">
        <w:tc>
          <w:tcPr>
            <w:tcW w:w="851" w:type="dxa"/>
          </w:tcPr>
          <w:p w:rsidR="00727A3D" w:rsidRPr="00C6239B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6239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:rsidR="00727A3D" w:rsidRPr="00C6239B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27A3D" w:rsidRPr="00C6239B" w:rsidTr="00B526E8">
        <w:tc>
          <w:tcPr>
            <w:tcW w:w="851" w:type="dxa"/>
          </w:tcPr>
          <w:p w:rsidR="00727A3D" w:rsidRPr="00C6239B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:rsidR="00727A3D" w:rsidRPr="00C6239B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727A3D" w:rsidRDefault="00727A3D" w:rsidP="00727A3D">
      <w:pPr>
        <w:widowControl w:val="0"/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727A3D" w:rsidRDefault="00727A3D" w:rsidP="00727A3D">
      <w:pPr>
        <w:widowControl w:val="0"/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727A3D" w:rsidRDefault="00727A3D" w:rsidP="00727A3D">
      <w:pPr>
        <w:widowControl w:val="0"/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727A3D" w:rsidRPr="006700E6" w:rsidRDefault="00727A3D" w:rsidP="00727A3D">
      <w:pPr>
        <w:pStyle w:val="Paragraphedeliste"/>
        <w:widowControl w:val="0"/>
        <w:numPr>
          <w:ilvl w:val="0"/>
          <w:numId w:val="5"/>
        </w:numPr>
        <w:tabs>
          <w:tab w:val="left" w:pos="1600"/>
        </w:tabs>
        <w:autoSpaceDE w:val="0"/>
        <w:autoSpaceDN w:val="0"/>
        <w:adjustRightInd w:val="0"/>
        <w:spacing w:before="29" w:after="0" w:line="240" w:lineRule="auto"/>
        <w:ind w:left="426" w:right="6747" w:hanging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700E6">
        <w:rPr>
          <w:rFonts w:ascii="Times New Roman" w:hAnsi="Times New Roman" w:cs="Times New Roman"/>
          <w:b/>
          <w:bCs/>
          <w:sz w:val="24"/>
          <w:szCs w:val="24"/>
        </w:rPr>
        <w:t>AND(ET)</w:t>
      </w:r>
    </w:p>
    <w:p w:rsidR="00727A3D" w:rsidRPr="00CD4A58" w:rsidRDefault="00727A3D" w:rsidP="00727A3D">
      <w:pPr>
        <w:widowControl w:val="0"/>
        <w:autoSpaceDE w:val="0"/>
        <w:autoSpaceDN w:val="0"/>
        <w:adjustRightInd w:val="0"/>
        <w:spacing w:before="4" w:line="200" w:lineRule="exact"/>
        <w:rPr>
          <w:rFonts w:ascii="Times New Roman" w:hAnsi="Times New Roman" w:cs="Times New Roman"/>
          <w:sz w:val="24"/>
          <w:szCs w:val="24"/>
        </w:rPr>
      </w:pPr>
    </w:p>
    <w:p w:rsidR="00727A3D" w:rsidRDefault="00727A3D" w:rsidP="00727A3D">
      <w:pPr>
        <w:widowControl w:val="0"/>
        <w:autoSpaceDE w:val="0"/>
        <w:autoSpaceDN w:val="0"/>
        <w:adjustRightInd w:val="0"/>
        <w:spacing w:line="276" w:lineRule="auto"/>
        <w:ind w:right="-38" w:firstLine="426"/>
        <w:rPr>
          <w:rFonts w:ascii="Times New Roman" w:hAnsi="Times New Roman" w:cs="Times New Roman"/>
          <w:sz w:val="24"/>
          <w:szCs w:val="24"/>
        </w:rPr>
      </w:pPr>
      <w:r w:rsidRPr="00CD4A58">
        <w:rPr>
          <w:rFonts w:ascii="Times New Roman" w:hAnsi="Times New Roman" w:cs="Times New Roman"/>
          <w:sz w:val="24"/>
          <w:szCs w:val="24"/>
        </w:rPr>
        <w:t>L’opérateur AND (ET) porte sur deux variables d’e</w:t>
      </w:r>
      <w:r w:rsidRPr="00CD4A58">
        <w:rPr>
          <w:rFonts w:ascii="Times New Roman" w:hAnsi="Times New Roman" w:cs="Times New Roman"/>
          <w:spacing w:val="1"/>
          <w:sz w:val="24"/>
          <w:szCs w:val="24"/>
        </w:rPr>
        <w:t>n</w:t>
      </w:r>
      <w:r w:rsidRPr="00CD4A58">
        <w:rPr>
          <w:rFonts w:ascii="Times New Roman" w:hAnsi="Times New Roman" w:cs="Times New Roman"/>
          <w:sz w:val="24"/>
          <w:szCs w:val="24"/>
        </w:rPr>
        <w:t xml:space="preserve">trée. Si A et B sont les variables d’entrée, </w:t>
      </w:r>
      <w:r w:rsidR="00A90B00" w:rsidRPr="00CD4A58">
        <w:rPr>
          <w:rFonts w:ascii="Times New Roman" w:hAnsi="Times New Roman" w:cs="Times New Roman"/>
          <w:sz w:val="24"/>
          <w:szCs w:val="24"/>
        </w:rPr>
        <w:t>alors</w:t>
      </w:r>
      <w:r w:rsidRPr="00964618">
        <w:rPr>
          <w:rFonts w:ascii="Times New Roman" w:hAnsi="Times New Roman" w:cs="Times New Roman"/>
          <w:spacing w:val="1"/>
          <w:position w:val="-6"/>
          <w:sz w:val="24"/>
          <w:szCs w:val="24"/>
        </w:rPr>
        <w:object w:dxaOrig="900" w:dyaOrig="279">
          <v:shape id="_x0000_i1028" type="#_x0000_t75" style="width:45pt;height:13.5pt" o:ole="">
            <v:imagedata r:id="rId29" o:title=""/>
          </v:shape>
          <o:OLEObject Type="Embed" ProgID="Equation.DSMT4" ShapeID="_x0000_i1028" DrawAspect="Content" ObjectID="_1739991753" r:id="rId30"/>
        </w:object>
      </w:r>
      <w:r w:rsidRPr="00CD4A58">
        <w:rPr>
          <w:rFonts w:ascii="Times New Roman" w:hAnsi="Times New Roman" w:cs="Times New Roman"/>
          <w:sz w:val="24"/>
          <w:szCs w:val="24"/>
        </w:rPr>
        <w:t>.</w:t>
      </w:r>
      <w:r w:rsidR="003F5127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</w:t>
      </w:r>
      <w:r w:rsidR="005E6E58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st</w:t>
      </w:r>
      <w:r w:rsidR="009B453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A90B00" w:rsidRPr="00CD4A58">
        <w:rPr>
          <w:rFonts w:ascii="Times New Roman" w:hAnsi="Times New Roman" w:cs="Times New Roman"/>
          <w:sz w:val="24"/>
          <w:szCs w:val="24"/>
        </w:rPr>
        <w:t>vrai</w:t>
      </w:r>
      <w:r w:rsidR="00790581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="009B453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i</w:t>
      </w:r>
      <w:r w:rsidR="003F5127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A</w:t>
      </w:r>
      <w:r w:rsidR="003F5127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T B sont vraies. L’opérateur AND est sy</w:t>
      </w:r>
      <w:r w:rsidRPr="00CD4A58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bolisé par le point (</w:t>
      </w:r>
      <w:r w:rsidRPr="00964618">
        <w:rPr>
          <w:rFonts w:ascii="Times New Roman" w:hAnsi="Times New Roman" w:cs="Times New Roman"/>
          <w:position w:val="-4"/>
          <w:sz w:val="24"/>
          <w:szCs w:val="24"/>
        </w:rPr>
        <w:object w:dxaOrig="120" w:dyaOrig="160">
          <v:shape id="_x0000_i1029" type="#_x0000_t75" style="width:6pt;height:8.25pt" o:ole="">
            <v:imagedata r:id="rId31" o:title=""/>
          </v:shape>
          <o:OLEObject Type="Embed" ProgID="Equation.DSMT4" ShapeID="_x0000_i1029" DrawAspect="Content" ObjectID="_1739991754" r:id="rId32"/>
        </w:object>
      </w:r>
      <w:r w:rsidRPr="00CD4A58">
        <w:rPr>
          <w:rFonts w:ascii="Times New Roman" w:hAnsi="Times New Roman" w:cs="Times New Roman"/>
          <w:sz w:val="24"/>
          <w:szCs w:val="24"/>
        </w:rPr>
        <w:t>) co</w:t>
      </w:r>
      <w:r w:rsidRPr="00CD4A58">
        <w:rPr>
          <w:rFonts w:ascii="Times New Roman" w:hAnsi="Times New Roman" w:cs="Times New Roman"/>
          <w:spacing w:val="-2"/>
          <w:sz w:val="24"/>
          <w:szCs w:val="24"/>
        </w:rPr>
        <w:t>mm</w:t>
      </w:r>
      <w:r w:rsidRPr="00CD4A58">
        <w:rPr>
          <w:rFonts w:ascii="Times New Roman" w:hAnsi="Times New Roman" w:cs="Times New Roman"/>
          <w:sz w:val="24"/>
          <w:szCs w:val="24"/>
        </w:rPr>
        <w:t xml:space="preserve">e la </w:t>
      </w:r>
      <w:r w:rsidRPr="00CD4A58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 xml:space="preserve">ultiplication en </w:t>
      </w:r>
      <w:r w:rsidRPr="00CD4A58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athé</w:t>
      </w:r>
      <w:r w:rsidRPr="00CD4A58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atique (c’est d’ailleurs l’opération réalisée en binaire). On</w:t>
      </w:r>
      <w:r w:rsidR="009B453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peut</w:t>
      </w:r>
      <w:r w:rsidR="009B453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aussi</w:t>
      </w:r>
      <w:r w:rsidR="009B453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voir</w:t>
      </w:r>
      <w:r w:rsidR="009B453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cette</w:t>
      </w:r>
      <w:r w:rsidR="009B453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pacing w:val="-1"/>
          <w:sz w:val="24"/>
          <w:szCs w:val="24"/>
        </w:rPr>
        <w:t>f</w:t>
      </w:r>
      <w:r w:rsidRPr="00CD4A58">
        <w:rPr>
          <w:rFonts w:ascii="Times New Roman" w:hAnsi="Times New Roman" w:cs="Times New Roman"/>
          <w:sz w:val="24"/>
          <w:szCs w:val="24"/>
        </w:rPr>
        <w:t>onction</w:t>
      </w:r>
      <w:r w:rsidR="009B453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co</w:t>
      </w:r>
      <w:r w:rsidRPr="00CD4A58">
        <w:rPr>
          <w:rFonts w:ascii="Times New Roman" w:hAnsi="Times New Roman" w:cs="Times New Roman"/>
          <w:spacing w:val="-2"/>
          <w:sz w:val="24"/>
          <w:szCs w:val="24"/>
        </w:rPr>
        <w:t>mm</w:t>
      </w:r>
      <w:r w:rsidRPr="00CD4A58">
        <w:rPr>
          <w:rFonts w:ascii="Times New Roman" w:hAnsi="Times New Roman" w:cs="Times New Roman"/>
          <w:sz w:val="24"/>
          <w:szCs w:val="24"/>
        </w:rPr>
        <w:t>e</w:t>
      </w:r>
      <w:r w:rsidR="00EA04D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’opér</w:t>
      </w:r>
      <w:r w:rsidRPr="00CD4A58">
        <w:rPr>
          <w:rFonts w:ascii="Times New Roman" w:hAnsi="Times New Roman" w:cs="Times New Roman"/>
          <w:spacing w:val="-1"/>
          <w:sz w:val="24"/>
          <w:szCs w:val="24"/>
        </w:rPr>
        <w:t>a</w:t>
      </w:r>
      <w:r w:rsidRPr="00CD4A58">
        <w:rPr>
          <w:rFonts w:ascii="Times New Roman" w:hAnsi="Times New Roman" w:cs="Times New Roman"/>
          <w:sz w:val="24"/>
          <w:szCs w:val="24"/>
        </w:rPr>
        <w:t>teur</w:t>
      </w:r>
      <w:r w:rsidR="00EA04D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CD4A58">
        <w:rPr>
          <w:rFonts w:ascii="Times New Roman" w:hAnsi="Times New Roman" w:cs="Times New Roman"/>
          <w:spacing w:val="1"/>
          <w:sz w:val="24"/>
          <w:szCs w:val="24"/>
        </w:rPr>
        <w:t>i</w:t>
      </w:r>
      <w:r w:rsidRPr="00CD4A58">
        <w:rPr>
          <w:rFonts w:ascii="Times New Roman" w:hAnsi="Times New Roman" w:cs="Times New Roman"/>
          <w:sz w:val="24"/>
          <w:szCs w:val="24"/>
        </w:rPr>
        <w:t>ni</w:t>
      </w:r>
      <w:r w:rsidRPr="00CD4A58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um (</w:t>
      </w:r>
      <w:r w:rsidRPr="00CD4A58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in)</w:t>
      </w:r>
      <w:r w:rsidR="00EA04D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qui</w:t>
      </w:r>
      <w:r w:rsidR="00EA04D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prend</w:t>
      </w:r>
      <w:r w:rsidR="00EA04D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a</w:t>
      </w:r>
      <w:r w:rsidR="00EA04D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plus</w:t>
      </w:r>
      <w:r w:rsidR="00EA04D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petite des deux valeurs. Le tableau suivant résu</w:t>
      </w:r>
      <w:r w:rsidRPr="00CD4A58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e l’action de cet opérateur.</w:t>
      </w:r>
    </w:p>
    <w:p w:rsidR="003914E3" w:rsidRDefault="003914E3" w:rsidP="00727A3D">
      <w:pPr>
        <w:widowControl w:val="0"/>
        <w:autoSpaceDE w:val="0"/>
        <w:autoSpaceDN w:val="0"/>
        <w:adjustRightInd w:val="0"/>
        <w:spacing w:line="276" w:lineRule="auto"/>
        <w:ind w:right="136"/>
        <w:rPr>
          <w:rFonts w:ascii="Times New Roman" w:hAnsi="Times New Roman" w:cs="Times New Roman"/>
          <w:sz w:val="24"/>
          <w:szCs w:val="24"/>
        </w:rPr>
      </w:pPr>
    </w:p>
    <w:p w:rsidR="00727A3D" w:rsidRDefault="003E3555" w:rsidP="00727A3D">
      <w:pPr>
        <w:widowControl w:val="0"/>
        <w:autoSpaceDE w:val="0"/>
        <w:autoSpaceDN w:val="0"/>
        <w:adjustRightInd w:val="0"/>
        <w:spacing w:line="276" w:lineRule="auto"/>
        <w:ind w:right="13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500" type="#_x0000_t75" style="position:absolute;left:0;text-align:left;margin-left:382.1pt;margin-top:20.5pt;width:45.55pt;height:16.2pt;z-index:251708416">
            <v:imagedata r:id="rId33" o:title=""/>
          </v:shape>
          <o:OLEObject Type="Embed" ProgID="Equation.DSMT4" ShapeID="_x0000_s1500" DrawAspect="Content" ObjectID="_1739991772" r:id="rId34"/>
        </w:pict>
      </w:r>
    </w:p>
    <w:p w:rsidR="00727A3D" w:rsidRDefault="003E3555" w:rsidP="00727A3D">
      <w:pPr>
        <w:widowControl w:val="0"/>
        <w:autoSpaceDE w:val="0"/>
        <w:autoSpaceDN w:val="0"/>
        <w:adjustRightInd w:val="0"/>
        <w:spacing w:line="276" w:lineRule="auto"/>
        <w:ind w:right="13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499" type="#_x0000_t75" style="position:absolute;left:0;text-align:left;margin-left:270.25pt;margin-top:3.1pt;width:46.55pt;height:16.2pt;z-index:251707392">
            <v:imagedata r:id="rId13" o:title=""/>
          </v:shape>
          <o:OLEObject Type="Embed" ProgID="Equation.DSMT4" ShapeID="_x0000_s1499" DrawAspect="Content" ObjectID="_1739991773" r:id="rId35"/>
        </w:pict>
      </w:r>
    </w:p>
    <w:p w:rsidR="00727A3D" w:rsidRPr="00600C34" w:rsidRDefault="003E3555" w:rsidP="00727A3D">
      <w:pPr>
        <w:widowControl w:val="0"/>
        <w:autoSpaceDE w:val="0"/>
        <w:autoSpaceDN w:val="0"/>
        <w:adjustRightInd w:val="0"/>
        <w:spacing w:line="276" w:lineRule="auto"/>
        <w:ind w:right="13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501" style="position:absolute;left:0;text-align:left;margin-left:266.2pt;margin-top:7.35pt;width:57.75pt;height:115.55pt;z-index:251709440" coordorigin="3087,8006" coordsize="1155,3008">
            <v:shape id="_x0000_s1502" style="position:absolute;left:3673;top:9858;width:569;height:0" coordsize="569,0" o:allowincell="f" path="m,l568,e" filled="f" strokeweight=".72pt">
              <v:stroke endarrow="block"/>
              <v:path arrowok="t"/>
            </v:shape>
            <v:group id="_x0000_s1503" style="position:absolute;left:3133;top:8456;width:900;height:2558" coordorigin="3133,8456" coordsize="900,2558">
              <v:group id="_x0000_s1504" style="position:absolute;left:3362;top:8735;width:340;height:625" coordorigin="4162,8352" coordsize="340,625">
                <v:shape id="_x0000_s1505" style="position:absolute;left:4463;top:8618;width:0;height:359" coordsize="0,359" o:allowincell="f" path="m,l,358e" filled="f" strokeweight=".25364mm">
                  <v:path arrowok="t"/>
                </v:shape>
                <v:shape id="_x0000_s1506" style="position:absolute;left:4162;top:8352;width:340;height:227;rotation:926970fd" coordsize="375,540" o:allowincell="f" path="m,l374,540e" filled="f" strokeweight=".72pt">
                  <v:path arrowok="t"/>
                </v:shape>
              </v:group>
              <v:group id="_x0000_s1507" style="position:absolute;left:3368;top:9417;width:340;height:625" coordorigin="4162,8352" coordsize="340,625">
                <v:shape id="_x0000_s1508" style="position:absolute;left:4463;top:8618;width:0;height:359" coordsize="0,359" o:allowincell="f" path="m,l,358e" filled="f" strokeweight=".25364mm">
                  <v:path arrowok="t"/>
                </v:shape>
                <v:shape id="_x0000_s1509" style="position:absolute;left:4162;top:8352;width:340;height:227;rotation:926970fd" coordsize="375,540" o:allowincell="f" path="m,l374,540e" filled="f" strokeweight=".72pt">
                  <v:path arrowok="t"/>
                </v:shape>
              </v:group>
              <v:group id="_x0000_s1510" style="position:absolute;left:3302;top:8456;width:720;height:178" coordorigin="5632,8421" coordsize="720,178">
                <v:shape id="_x0000_s1511" style="position:absolute;left:5632;top:8421;width:720;height:0" coordsize="720,0" o:allowincell="f" path="m,l720,e" filled="f" strokeweight=".25364mm">
                  <v:path arrowok="t"/>
                </v:shape>
                <v:shape id="_x0000_s1512" style="position:absolute;left:5992;top:8421;width:0;height:178" coordsize="0,178" o:allowincell="f" path="m,l,178e" filled="f" strokeweight=".25364mm">
                  <v:path arrowok="t"/>
                </v:shape>
              </v:group>
              <v:rect id="_x0000_s1513" style="position:absolute;left:3580;top:10042;width:193;height:541" o:allowincell="f" filled="f" strokeweight=".72pt">
                <v:path arrowok="t"/>
              </v:rect>
              <v:group id="_x0000_s1514" style="position:absolute;left:3133;top:10605;width:900;height:409" coordorigin="3133,10982" coordsize="900,409">
                <v:shape id="_x0000_s1515" style="position:absolute;left:3313;top:11211;width:720;height:0" coordsize="720,0" o:allowincell="f" path="m,l720,e" filled="f" strokeweight=".25364mm">
                  <v:path arrowok="t"/>
                </v:shape>
                <v:shape id="_x0000_s1516" style="position:absolute;left:3133;top:11211;width:180;height:180" coordsize="180,180" o:allowincell="f" path="m180,l,180e" filled="f" strokeweight=".25364mm">
                  <v:path arrowok="t"/>
                </v:shape>
                <v:shape id="_x0000_s1517" style="position:absolute;left:3313;top:11211;width:180;height:180" coordsize="180,180" o:allowincell="f" path="m180,l,180e" filled="f" strokeweight=".25364mm">
                  <v:path arrowok="t"/>
                </v:shape>
                <v:shape id="_x0000_s1518" style="position:absolute;left:3493;top:11211;width:180;height:180" coordsize="180,180" o:allowincell="f" path="m180,l,180e" filled="f" strokeweight=".25364mm">
                  <v:path arrowok="t"/>
                </v:shape>
                <v:shape id="_x0000_s1519" style="position:absolute;left:3673;top:11211;width:180;height:180" coordsize="180,180" o:allowincell="f" path="m180,l,180e" filled="f" strokeweight=".25364mm">
                  <v:path arrowok="t"/>
                </v:shape>
                <v:shape id="_x0000_s1520" style="position:absolute;left:3853;top:11211;width:180;height:180" coordsize="180,180" o:allowincell="f" path="m180,l,180e" filled="f" strokeweight=".25364mm">
                  <v:path arrowok="t"/>
                </v:shape>
                <v:shape id="_x0000_s1521" style="position:absolute;left:3673;top:10982;width:0;height:227" coordsize="0,359" o:allowincell="f" path="m,l,358e" filled="f" strokeweight=".72pt">
                  <v:path arrowok="t"/>
                </v:shape>
              </v:group>
            </v:group>
            <v:shape id="_x0000_s1522" type="#_x0000_t19" style="position:absolute;left:3421;top:9522;width:352;height:213;rotation:12324984fd;flip:y" coordsize="18947,21600" adj=",-1880500" path="wr-21600,,21600,43200,,,18947,11229nfewr-21600,,21600,43200,,,18947,11229l,21600nsxe">
              <v:stroke startarrow="classic"/>
              <v:path o:connectlocs="0,0;18947,11229;0,21600"/>
            </v:shape>
            <v:shape id="_x0000_s1523" type="#_x0000_t19" style="position:absolute;left:3350;top:8788;width:352;height:213;rotation:12324984fd;flip:y" coordsize="18947,21600" adj=",-1880500" path="wr-21600,,21600,43200,,,18947,11229nfewr-21600,,21600,43200,,,18947,11229l,21600nsxe">
              <v:stroke startarrow="classic"/>
              <v:path o:connectlocs="0,0;18947,11229;0,21600"/>
            </v:shape>
            <v:shape id="_x0000_s1524" type="#_x0000_t75" style="position:absolute;left:3428;top:8006;width:425;height:364">
              <v:imagedata r:id="rId15" o:title=""/>
            </v:shape>
            <v:shape id="_x0000_s1525" type="#_x0000_t75" style="position:absolute;left:3087;top:8636;width:263;height:263">
              <v:imagedata r:id="rId17" o:title=""/>
            </v:shape>
            <v:shape id="_x0000_s1526" type="#_x0000_t75" style="position:absolute;left:3105;top:9443;width:243;height:263">
              <v:imagedata r:id="rId36" o:title=""/>
            </v:shape>
            <v:shape id="_x0000_s1527" type="#_x0000_t75" style="position:absolute;left:3923;top:9522;width:202;height:282">
              <v:imagedata r:id="rId16" o:title=""/>
            </v:shape>
          </v:group>
          <o:OLEObject Type="Embed" ProgID="Equation.DSMT4" ShapeID="_x0000_s1524" DrawAspect="Content" ObjectID="_1739991774" r:id="rId37"/>
          <o:OLEObject Type="Embed" ProgID="Equation.DSMT4" ShapeID="_x0000_s1525" DrawAspect="Content" ObjectID="_1739991775" r:id="rId38"/>
          <o:OLEObject Type="Embed" ProgID="Equation.DSMT4" ShapeID="_x0000_s1526" DrawAspect="Content" ObjectID="_1739991776" r:id="rId39"/>
          <o:OLEObject Type="Embed" ProgID="Equation.DSMT4" ShapeID="_x0000_s1527" DrawAspect="Content" ObjectID="_1739991777" r:id="rId40"/>
        </w:pict>
      </w:r>
    </w:p>
    <w:tbl>
      <w:tblPr>
        <w:tblStyle w:val="Grilledutableau"/>
        <w:tblW w:w="0" w:type="auto"/>
        <w:tblInd w:w="699" w:type="dxa"/>
        <w:tblLook w:val="04A0"/>
      </w:tblPr>
      <w:tblGrid>
        <w:gridCol w:w="709"/>
        <w:gridCol w:w="709"/>
        <w:gridCol w:w="1134"/>
      </w:tblGrid>
      <w:tr w:rsidR="00727A3D" w:rsidTr="00B526E8">
        <w:tc>
          <w:tcPr>
            <w:tcW w:w="2552" w:type="dxa"/>
            <w:gridSpan w:val="3"/>
          </w:tcPr>
          <w:p w:rsidR="00727A3D" w:rsidRDefault="003E3555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1528" style="position:absolute;left:0;text-align:left;margin-left:334.7pt;margin-top:4.35pt;width:73.8pt;height:44.65pt;z-index:251710464" coordorigin="8669,5091" coordsize="1476,893">
                  <v:group id="_x0000_s1529" style="position:absolute;left:8812;top:5275;width:1333;height:554" coordorigin="5650,8227" coordsize="1333,554">
                    <v:shapetype id="_x0000_t135" coordsize="21600,21600" o:spt="135" path="m10800,qx21600,10800,10800,21600l,21600,,xe">
                      <v:stroke joinstyle="miter"/>
                      <v:path gradientshapeok="t" o:connecttype="rect" textboxrect="0,3163,18437,18437"/>
                    </v:shapetype>
                    <v:shape id="_x0000_s1530" type="#_x0000_t135" style="position:absolute;left:6061;top:8227;width:525;height:554"/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_x0000_s1531" type="#_x0000_t32" style="position:absolute;left:5650;top:8640;width:397;height:0" o:connectortype="straight"/>
                    <v:shape id="_x0000_s1532" type="#_x0000_t32" style="position:absolute;left:6586;top:8499;width:397;height:0" o:connectortype="straight"/>
                    <v:shape id="_x0000_s1533" type="#_x0000_t32" style="position:absolute;left:5663;top:8369;width:397;height:0" o:connectortype="straight"/>
                  </v:group>
                  <v:shape id="_x0000_s1534" type="#_x0000_t75" style="position:absolute;left:9811;top:5252;width:202;height:282">
                    <v:imagedata r:id="rId16" o:title=""/>
                  </v:shape>
                  <v:shape id="_x0000_s1535" type="#_x0000_t75" style="position:absolute;left:8669;top:5091;width:263;height:263">
                    <v:imagedata r:id="rId41" o:title=""/>
                  </v:shape>
                  <v:shape id="_x0000_s1536" type="#_x0000_t75" style="position:absolute;left:8682;top:5721;width:242;height:263">
                    <v:imagedata r:id="rId42" o:title=""/>
                  </v:shape>
                </v:group>
                <o:OLEObject Type="Embed" ProgID="Equation.DSMT4" ShapeID="_x0000_s1534" DrawAspect="Content" ObjectID="_1739991778" r:id="rId43"/>
                <o:OLEObject Type="Embed" ProgID="Equation.DSMT4" ShapeID="_x0000_s1535" DrawAspect="Content" ObjectID="_1739991779" r:id="rId44"/>
                <o:OLEObject Type="Embed" ProgID="Equation.DSMT4" ShapeID="_x0000_s1536" DrawAspect="Content" ObjectID="_1739991780" r:id="rId45"/>
              </w:pict>
            </w:r>
            <w:r w:rsidR="00727A3D">
              <w:rPr>
                <w:rFonts w:ascii="Times New Roman" w:hAnsi="Times New Roman" w:cs="Times New Roman"/>
                <w:sz w:val="24"/>
                <w:szCs w:val="24"/>
              </w:rPr>
              <w:t>Table de vérité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9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134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460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80" w:dyaOrig="279">
                <v:shape id="_x0000_i1030" type="#_x0000_t75" style="width:43.5pt;height:13.5pt" o:ole="">
                  <v:imagedata r:id="rId46" o:title=""/>
                </v:shape>
                <o:OLEObject Type="Embed" ProgID="Equation.DSMT4" ShapeID="_x0000_i1030" DrawAspect="Content" ObjectID="_1739991755" r:id="rId47"/>
              </w:objec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727A3D" w:rsidRPr="00600C34" w:rsidRDefault="00727A3D" w:rsidP="00727A3D">
      <w:pPr>
        <w:pStyle w:val="Paragraphedeliste"/>
        <w:widowControl w:val="0"/>
        <w:numPr>
          <w:ilvl w:val="0"/>
          <w:numId w:val="5"/>
        </w:numPr>
        <w:tabs>
          <w:tab w:val="left" w:pos="1580"/>
        </w:tabs>
        <w:autoSpaceDE w:val="0"/>
        <w:autoSpaceDN w:val="0"/>
        <w:adjustRightInd w:val="0"/>
        <w:spacing w:before="29" w:after="0" w:line="240" w:lineRule="auto"/>
        <w:ind w:left="426" w:right="6863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0C34">
        <w:rPr>
          <w:rFonts w:ascii="Times New Roman" w:hAnsi="Times New Roman" w:cs="Times New Roman"/>
          <w:b/>
          <w:bCs/>
          <w:sz w:val="24"/>
          <w:szCs w:val="24"/>
        </w:rPr>
        <w:lastRenderedPageBreak/>
        <w:t>OR(OU)</w:t>
      </w:r>
    </w:p>
    <w:p w:rsidR="00727A3D" w:rsidRPr="00CD4A58" w:rsidRDefault="00727A3D" w:rsidP="00727A3D">
      <w:pPr>
        <w:widowControl w:val="0"/>
        <w:autoSpaceDE w:val="0"/>
        <w:autoSpaceDN w:val="0"/>
        <w:adjustRightInd w:val="0"/>
        <w:spacing w:before="4" w:line="200" w:lineRule="exact"/>
        <w:rPr>
          <w:rFonts w:ascii="Times New Roman" w:hAnsi="Times New Roman" w:cs="Times New Roman"/>
          <w:sz w:val="24"/>
          <w:szCs w:val="24"/>
        </w:rPr>
      </w:pPr>
    </w:p>
    <w:p w:rsidR="00727A3D" w:rsidRPr="00CD4A58" w:rsidRDefault="00727A3D" w:rsidP="00727A3D">
      <w:pPr>
        <w:widowControl w:val="0"/>
        <w:autoSpaceDE w:val="0"/>
        <w:autoSpaceDN w:val="0"/>
        <w:adjustRightInd w:val="0"/>
        <w:spacing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CD4A58">
        <w:rPr>
          <w:rFonts w:ascii="Times New Roman" w:hAnsi="Times New Roman" w:cs="Times New Roman"/>
          <w:sz w:val="24"/>
          <w:szCs w:val="24"/>
        </w:rPr>
        <w:t>L’opérateur</w:t>
      </w:r>
      <w:r w:rsidR="005E6E58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OR(OU)</w:t>
      </w:r>
      <w:r w:rsidR="005E6E58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porte</w:t>
      </w:r>
      <w:r w:rsidR="005E6E58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ur</w:t>
      </w:r>
      <w:r w:rsidR="005E6E58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deux</w:t>
      </w:r>
      <w:r w:rsidR="005E6E58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variables</w:t>
      </w:r>
      <w:r w:rsidR="005E6E58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d’e</w:t>
      </w:r>
      <w:r w:rsidRPr="00CD4A58">
        <w:rPr>
          <w:rFonts w:ascii="Times New Roman" w:hAnsi="Times New Roman" w:cs="Times New Roman"/>
          <w:spacing w:val="-1"/>
          <w:sz w:val="24"/>
          <w:szCs w:val="24"/>
        </w:rPr>
        <w:t>n</w:t>
      </w:r>
      <w:r w:rsidRPr="00CD4A58">
        <w:rPr>
          <w:rFonts w:ascii="Times New Roman" w:hAnsi="Times New Roman" w:cs="Times New Roman"/>
          <w:sz w:val="24"/>
          <w:szCs w:val="24"/>
        </w:rPr>
        <w:t>trée. Si A et B sont les variables d’entrée, alors</w:t>
      </w:r>
      <w:r w:rsidR="005E6E58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=A+B.</w:t>
      </w:r>
      <w:r w:rsidR="005E6E58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</w:t>
      </w:r>
      <w:r w:rsidR="005E6E58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st</w:t>
      </w:r>
      <w:r w:rsidR="005E6E5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D4A58">
        <w:rPr>
          <w:rFonts w:ascii="Times New Roman" w:hAnsi="Times New Roman" w:cs="Times New Roman"/>
          <w:sz w:val="24"/>
          <w:szCs w:val="24"/>
        </w:rPr>
        <w:t>vraie</w:t>
      </w:r>
      <w:proofErr w:type="gramEnd"/>
      <w:r w:rsidR="005E6E58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i</w:t>
      </w:r>
      <w:r w:rsidR="005E6E58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A</w:t>
      </w:r>
      <w:r w:rsidR="006A58CD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pacing w:val="1"/>
          <w:sz w:val="24"/>
          <w:szCs w:val="24"/>
        </w:rPr>
        <w:t>O</w:t>
      </w:r>
      <w:r w:rsidRPr="00CD4A58">
        <w:rPr>
          <w:rFonts w:ascii="Times New Roman" w:hAnsi="Times New Roman" w:cs="Times New Roman"/>
          <w:sz w:val="24"/>
          <w:szCs w:val="24"/>
        </w:rPr>
        <w:t>U</w:t>
      </w:r>
      <w:r w:rsidR="006A58CD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B</w:t>
      </w:r>
      <w:r w:rsidR="005E6E58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ont</w:t>
      </w:r>
      <w:r w:rsidR="00412A5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vraies.</w:t>
      </w:r>
      <w:r w:rsidR="00412A5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’opérateur</w:t>
      </w:r>
      <w:r w:rsidR="00412A5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OR</w:t>
      </w:r>
      <w:r w:rsidR="00412A5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st</w:t>
      </w:r>
      <w:r w:rsidR="00412A5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y</w:t>
      </w:r>
      <w:r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bolisé</w:t>
      </w:r>
      <w:r w:rsidR="00412A5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parle</w:t>
      </w:r>
      <w:r w:rsidR="00412A5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plus (+)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co</w:t>
      </w:r>
      <w:r w:rsidRPr="00CD4A58">
        <w:rPr>
          <w:rFonts w:ascii="Times New Roman" w:hAnsi="Times New Roman" w:cs="Times New Roman"/>
          <w:spacing w:val="-3"/>
          <w:sz w:val="24"/>
          <w:szCs w:val="24"/>
        </w:rPr>
        <w:t>mm</w:t>
      </w:r>
      <w:r w:rsidRPr="00CD4A58">
        <w:rPr>
          <w:rFonts w:ascii="Times New Roman" w:hAnsi="Times New Roman" w:cs="Times New Roman"/>
          <w:sz w:val="24"/>
          <w:szCs w:val="24"/>
        </w:rPr>
        <w:t>e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’addition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n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athé</w:t>
      </w:r>
      <w:r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atique.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On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p</w:t>
      </w:r>
      <w:r w:rsidRPr="00CD4A58">
        <w:rPr>
          <w:rFonts w:ascii="Times New Roman" w:hAnsi="Times New Roman" w:cs="Times New Roman"/>
          <w:spacing w:val="-1"/>
          <w:sz w:val="24"/>
          <w:szCs w:val="24"/>
        </w:rPr>
        <w:t>e</w:t>
      </w:r>
      <w:r w:rsidRPr="00CD4A58">
        <w:rPr>
          <w:rFonts w:ascii="Times New Roman" w:hAnsi="Times New Roman" w:cs="Times New Roman"/>
          <w:sz w:val="24"/>
          <w:szCs w:val="24"/>
        </w:rPr>
        <w:t>ut voir cette fonction co</w:t>
      </w:r>
      <w:r w:rsidRPr="00CD4A58">
        <w:rPr>
          <w:rFonts w:ascii="Times New Roman" w:hAnsi="Times New Roman" w:cs="Times New Roman"/>
          <w:spacing w:val="-3"/>
          <w:sz w:val="24"/>
          <w:szCs w:val="24"/>
        </w:rPr>
        <w:t>mm</w:t>
      </w:r>
      <w:r w:rsidRPr="00CD4A58">
        <w:rPr>
          <w:rFonts w:ascii="Times New Roman" w:hAnsi="Times New Roman" w:cs="Times New Roman"/>
          <w:sz w:val="24"/>
          <w:szCs w:val="24"/>
        </w:rPr>
        <w:t xml:space="preserve">e l’opérateur </w:t>
      </w:r>
      <w:proofErr w:type="gramStart"/>
      <w:r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axi</w:t>
      </w:r>
      <w:r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um(</w:t>
      </w:r>
      <w:proofErr w:type="gramEnd"/>
      <w:r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ax)</w:t>
      </w:r>
      <w:r w:rsidR="006A58CD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qui prend la plus grande d</w:t>
      </w:r>
      <w:r w:rsidRPr="00CD4A58">
        <w:rPr>
          <w:rFonts w:ascii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s deux valeurs. Le  tableau suivant</w:t>
      </w:r>
      <w:r w:rsidRPr="00CD4A58">
        <w:rPr>
          <w:rFonts w:ascii="Times New Roman" w:hAnsi="Times New Roman" w:cs="Times New Roman"/>
          <w:sz w:val="24"/>
          <w:szCs w:val="24"/>
        </w:rPr>
        <w:t xml:space="preserve"> résu</w:t>
      </w:r>
      <w:r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e</w:t>
      </w:r>
      <w:r w:rsidRPr="00CD4A58">
        <w:rPr>
          <w:rFonts w:ascii="Times New Roman" w:hAnsi="Times New Roman" w:cs="Times New Roman"/>
          <w:position w:val="-1"/>
          <w:sz w:val="24"/>
          <w:szCs w:val="24"/>
        </w:rPr>
        <w:t>l’action de cet opérateur.</w:t>
      </w:r>
    </w:p>
    <w:p w:rsidR="00727A3D" w:rsidRDefault="003E3555" w:rsidP="00727A3D">
      <w:pPr>
        <w:widowControl w:val="0"/>
        <w:autoSpaceDE w:val="0"/>
        <w:autoSpaceDN w:val="0"/>
        <w:adjustRightInd w:val="0"/>
        <w:spacing w:line="276" w:lineRule="auto"/>
        <w:ind w:right="13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387" type="#_x0000_t75" style="position:absolute;left:0;text-align:left;margin-left:379.65pt;margin-top:16.3pt;width:45.55pt;height:16.2pt;z-index:251661312">
            <v:imagedata r:id="rId11" o:title=""/>
          </v:shape>
          <o:OLEObject Type="Embed" ProgID="Equation.DSMT4" ShapeID="_x0000_s1387" DrawAspect="Content" ObjectID="_1739991781" r:id="rId48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386" type="#_x0000_t75" style="position:absolute;left:0;text-align:left;margin-left:248.65pt;margin-top:15.75pt;width:46.55pt;height:16.2pt;z-index:251660288">
            <v:imagedata r:id="rId13" o:title=""/>
          </v:shape>
          <o:OLEObject Type="Embed" ProgID="Equation.DSMT4" ShapeID="_x0000_s1386" DrawAspect="Content" ObjectID="_1739991782" r:id="rId49"/>
        </w:pict>
      </w:r>
    </w:p>
    <w:p w:rsidR="00727A3D" w:rsidRDefault="00727A3D" w:rsidP="00727A3D">
      <w:pPr>
        <w:widowControl w:val="0"/>
        <w:autoSpaceDE w:val="0"/>
        <w:autoSpaceDN w:val="0"/>
        <w:adjustRightInd w:val="0"/>
        <w:spacing w:line="276" w:lineRule="auto"/>
        <w:ind w:right="136"/>
        <w:rPr>
          <w:rFonts w:ascii="Times New Roman" w:hAnsi="Times New Roman" w:cs="Times New Roman"/>
          <w:sz w:val="24"/>
          <w:szCs w:val="24"/>
        </w:rPr>
      </w:pPr>
    </w:p>
    <w:p w:rsidR="00727A3D" w:rsidRDefault="00727A3D" w:rsidP="00727A3D">
      <w:pPr>
        <w:widowControl w:val="0"/>
        <w:autoSpaceDE w:val="0"/>
        <w:autoSpaceDN w:val="0"/>
        <w:adjustRightInd w:val="0"/>
        <w:spacing w:line="276" w:lineRule="auto"/>
        <w:ind w:right="136"/>
        <w:rPr>
          <w:rFonts w:ascii="Times New Roman" w:hAnsi="Times New Roman" w:cs="Times New Roman"/>
          <w:sz w:val="24"/>
          <w:szCs w:val="24"/>
        </w:rPr>
      </w:pPr>
    </w:p>
    <w:p w:rsidR="00727A3D" w:rsidRPr="00550A29" w:rsidRDefault="003E3555" w:rsidP="00727A3D">
      <w:pPr>
        <w:widowControl w:val="0"/>
        <w:autoSpaceDE w:val="0"/>
        <w:autoSpaceDN w:val="0"/>
        <w:adjustRightInd w:val="0"/>
        <w:spacing w:line="276" w:lineRule="auto"/>
        <w:ind w:right="13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547" o:spid="_x0000_s1796" style="position:absolute;left:0;text-align:left;margin-left:365.1pt;margin-top:33.9pt;width:81.65pt;height:32.5pt;z-index:251712512" coordorigin="1958,6812" coordsize="1633,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">
            <v:group id="Group 548" o:spid="_x0000_s1797" style="position:absolute;left:2241;top:6812;width:952;height:650;rotation:-1" coordorigin="2241,6812" coordsize="952,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">
              <v:shape id="Freeform 549" o:spid="_x0000_s1800" style="position:absolute;left:2254;top:6812;width:935;height:312;visibility:visible;mso-wrap-style:square;v-text-anchor:top" coordsize="935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" path="m,c63,7,251,18,364,40v113,22,220,48,316,94c775,179,882,275,935,312e" filled="f">
                <v:path arrowok="t" o:connecttype="custom" o:connectlocs="0,0;364,40;680,134;935,312" o:connectangles="0,0,0,0"/>
              </v:shape>
              <v:shape id="Freeform 550" o:spid="_x0000_s1799" style="position:absolute;left:2241;top:7124;width:952;height:338;visibility:visible;mso-wrap-style:square;v-text-anchor:top" coordsize="952,4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" path="m,439c163,424,326,409,451,376,576,343,669,301,752,238,835,175,919,40,952,e" filled="f">
                <v:path arrowok="t" o:connecttype="custom" o:connectlocs="0,338;451,289;752,183;952,0" o:connectangles="0,0,0,0"/>
              </v:shape>
              <v:shape id="Freeform 551" o:spid="_x0000_s1798" style="position:absolute;left:2241;top:6812;width:205;height:650;visibility:visible;mso-wrap-style:square;v-text-anchor:top" coordsize="205,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" path="m,c29,38,147,158,176,225v29,67,29,105,,176c147,472,37,598,,650e" filled="f">
                <v:path arrowok="t" o:connecttype="custom" o:connectlocs="0,0;176,225;176,401;0,650" o:connectangles="0,0,0,0"/>
              </v:shape>
            </v:group>
            <v:shape id="AutoShape 552" o:spid="_x0000_s1031" type="#_x0000_t32" style="position:absolute;left:1958;top:6975;width:397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"/>
            <v:shape id="AutoShape 553" o:spid="_x0000_s1032" type="#_x0000_t32" style="position:absolute;left:1958;top:7306;width:397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"/>
            <v:shape id="AutoShape 554" o:spid="_x0000_s1033" type="#_x0000_t32" style="position:absolute;left:3194;top:7123;width:397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0wG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RqbvqQfIJd/AAAA//8DAFBLAQItABQABgAIAAAAIQDb4fbL7gAAAIUBAAATAAAAAAAAAAAAAAAA&#10;AAAAAABbQ29udGVudF9UeXBlc10ueG1sUEsBAi0AFAAGAAgAAAAhAFr0LFu/AAAAFQEAAAsAAAAA&#10;AAAAAAAAAAAAHwEAAF9yZWxzLy5yZWxzUEsBAi0AFAAGAAgAAAAhAJsTTAbBAAAA2wAAAA8AAAAA&#10;AAAAAAAAAAAABwIAAGRycy9kb3ducmV2LnhtbFBLBQYAAAAAAwADALcAAAD1AgAAAAA=&#10;"/>
          </v:group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group id="_x0000_s1537" style="position:absolute;left:0;text-align:left;margin-left:232.35pt;margin-top:-13.15pt;width:75.15pt;height:148.3pt;z-index:251711488" coordorigin="4552,11789" coordsize="1503,2966">
            <v:rect id="_x0000_s1538" style="position:absolute;left:5452;top:13925;width:360;height:358" o:allowincell="f" stroked="f">
              <v:path arrowok="t"/>
            </v:rect>
            <v:group id="_x0000_s1539" style="position:absolute;left:4754;top:14346;width:900;height:409" coordorigin="4394,14233" coordsize="900,409">
              <v:shape id="_x0000_s1540" style="position:absolute;left:4574;top:14462;width:720;height:0" coordsize="720,0" o:allowincell="f" path="m,l720,e" filled="f" strokeweight=".25364mm">
                <v:path arrowok="t"/>
              </v:shape>
              <v:shape id="_x0000_s1541" style="position:absolute;left:4394;top:14462;width:180;height:180" coordsize="180,180" o:allowincell="f" path="m180,l,180e" filled="f" strokeweight=".25364mm">
                <v:path arrowok="t"/>
              </v:shape>
              <v:shape id="_x0000_s1542" style="position:absolute;left:4574;top:14462;width:180;height:180" coordsize="180,180" o:allowincell="f" path="m180,l,180e" filled="f" strokeweight=".25364mm">
                <v:path arrowok="t"/>
              </v:shape>
              <v:shape id="_x0000_s1543" style="position:absolute;left:4754;top:14462;width:180;height:180" coordsize="180,180" o:allowincell="f" path="m180,l,180e" filled="f" strokeweight=".25364mm">
                <v:path arrowok="t"/>
              </v:shape>
              <v:shape id="_x0000_s1544" style="position:absolute;left:4934;top:14462;width:180;height:180" coordsize="180,180" o:allowincell="f" path="m180,l,180e" filled="f" strokeweight=".25364mm">
                <v:path arrowok="t"/>
              </v:shape>
              <v:shape id="_x0000_s1545" style="position:absolute;left:5114;top:14462;width:180;height:180" coordsize="180,180" o:allowincell="f" path="m180,l,180e" filled="f" strokeweight=".25364mm">
                <v:path arrowok="t"/>
              </v:shape>
              <v:shape id="_x0000_s1546" style="position:absolute;left:4934;top:14233;width:0;height:227" coordsize="0,359" o:allowincell="f" path="m,l,358e" filled="f" strokeweight=".72pt">
                <v:path arrowok="t"/>
              </v:shape>
            </v:group>
            <v:rect id="_x0000_s1547" style="position:absolute;left:5192;top:13807;width:193;height:541" o:allowincell="f" filled="f" strokeweight=".72pt">
              <v:path arrowok="t"/>
            </v:rect>
            <v:shape id="_x0000_s1548" type="#_x0000_t32" style="position:absolute;left:5127;top:13623;width:340;height:0;rotation:90" o:connectortype="straight"/>
            <v:group id="_x0000_s1549" style="position:absolute;left:4915;top:13125;width:794;height:333" coordorigin="4915,13125" coordsize="794,333">
              <v:shape id="_x0000_s1550" type="#_x0000_t32" style="position:absolute;left:4915;top:13458;width:794;height:0" o:connectortype="straight"/>
              <v:shape id="_x0000_s1551" type="#_x0000_t32" style="position:absolute;left:5709;top:13125;width:0;height:328" o:connectortype="straight"/>
              <v:shape id="_x0000_s1552" type="#_x0000_t32" style="position:absolute;left:4921;top:13125;width:0;height:328" o:connectortype="straight"/>
            </v:group>
            <v:group id="_x0000_s1553" style="position:absolute;left:4620;top:12794;width:340;height:625" coordorigin="4162,8352" coordsize="340,625">
              <v:shape id="_x0000_s1554" style="position:absolute;left:4463;top:8618;width:0;height:359" coordsize="0,359" o:allowincell="f" path="m,l,358e" filled="f" strokeweight=".25364mm">
                <v:path arrowok="t"/>
              </v:shape>
              <v:shape id="_x0000_s1555" style="position:absolute;left:4162;top:8352;width:340;height:227;rotation:926970fd" coordsize="375,540" o:allowincell="f" path="m,l374,540e" filled="f" strokeweight=".72pt">
                <v:path arrowok="t"/>
              </v:shape>
            </v:group>
            <v:group id="_x0000_s1556" style="position:absolute;left:5408;top:12794;width:340;height:625" coordorigin="4162,8352" coordsize="340,625">
              <v:shape id="_x0000_s1557" style="position:absolute;left:4463;top:8618;width:0;height:359" coordsize="0,359" o:allowincell="f" path="m,l,358e" filled="f" strokeweight=".25364mm">
                <v:path arrowok="t"/>
              </v:shape>
              <v:shape id="_x0000_s1558" style="position:absolute;left:4162;top:8352;width:340;height:227;rotation:926970fd" coordsize="375,540" o:allowincell="f" path="m,l374,540e" filled="f" strokeweight=".72pt">
                <v:path arrowok="t"/>
              </v:shape>
            </v:group>
            <v:group id="_x0000_s1559" style="position:absolute;left:4921;top:12449;width:794;height:333;rotation:180" coordorigin="4915,13125" coordsize="794,333">
              <v:shape id="_x0000_s1560" type="#_x0000_t32" style="position:absolute;left:4915;top:13458;width:794;height:0" o:connectortype="straight"/>
              <v:shape id="_x0000_s1561" type="#_x0000_t32" style="position:absolute;left:5709;top:13125;width:0;height:328" o:connectortype="straight"/>
              <v:shape id="_x0000_s1562" type="#_x0000_t32" style="position:absolute;left:4921;top:13125;width:0;height:328" o:connectortype="straight"/>
            </v:group>
            <v:group id="_x0000_s1563" style="position:absolute;left:4993;top:12267;width:624;height:178" coordorigin="5632,8421" coordsize="720,178">
              <v:shape id="_x0000_s1564" style="position:absolute;left:5632;top:8421;width:720;height:0" coordsize="720,0" o:allowincell="f" path="m,l720,e" filled="f" strokeweight=".72pt">
                <v:path arrowok="t"/>
              </v:shape>
              <v:shape id="_x0000_s1565" style="position:absolute;left:5992;top:8421;width:0;height:178" coordsize="0,178" o:allowincell="f" path="m,l,178e" filled="f" strokeweight=".72pt">
                <v:path arrowok="t"/>
              </v:shape>
            </v:group>
            <v:shape id="_x0000_s1566" type="#_x0000_t75" style="position:absolute;left:5088;top:11789;width:425;height:364">
              <v:imagedata r:id="rId15" o:title=""/>
            </v:shape>
            <v:shape id="_x0000_s1567" type="#_x0000_t75" style="position:absolute;left:4552;top:12843;width:263;height:263">
              <v:imagedata r:id="rId50" o:title=""/>
            </v:shape>
            <v:shape id="_x0000_s1568" type="#_x0000_t75" style="position:absolute;left:5812;top:12797;width:243;height:263">
              <v:imagedata r:id="rId51" o:title=""/>
            </v:shape>
            <v:shape id="_x0000_s1569" type="#_x0000_t32" style="position:absolute;left:5297;top:13624;width:418;height:0" o:connectortype="straight">
              <v:stroke endarrow="block"/>
            </v:shape>
            <v:shape id="_x0000_s1570" type="#_x0000_t75" style="position:absolute;left:5812;top:13471;width:202;height:282">
              <v:imagedata r:id="rId16" o:title=""/>
            </v:shape>
          </v:group>
          <o:OLEObject Type="Embed" ProgID="Equation.DSMT4" ShapeID="_x0000_s1566" DrawAspect="Content" ObjectID="_1739991783" r:id="rId52"/>
          <o:OLEObject Type="Embed" ProgID="Equation.DSMT4" ShapeID="_x0000_s1567" DrawAspect="Content" ObjectID="_1739991784" r:id="rId53"/>
          <o:OLEObject Type="Embed" ProgID="Equation.DSMT4" ShapeID="_x0000_s1568" DrawAspect="Content" ObjectID="_1739991785" r:id="rId54"/>
          <o:OLEObject Type="Embed" ProgID="Equation.DSMT4" ShapeID="_x0000_s1570" DrawAspect="Content" ObjectID="_1739991786" r:id="rId55"/>
        </w:pict>
      </w:r>
    </w:p>
    <w:tbl>
      <w:tblPr>
        <w:tblStyle w:val="Grilledutableau"/>
        <w:tblW w:w="0" w:type="auto"/>
        <w:tblInd w:w="699" w:type="dxa"/>
        <w:tblLook w:val="04A0"/>
      </w:tblPr>
      <w:tblGrid>
        <w:gridCol w:w="709"/>
        <w:gridCol w:w="709"/>
        <w:gridCol w:w="1195"/>
      </w:tblGrid>
      <w:tr w:rsidR="00727A3D" w:rsidTr="00B526E8">
        <w:tc>
          <w:tcPr>
            <w:tcW w:w="2613" w:type="dxa"/>
            <w:gridSpan w:val="3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ble de vérité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195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460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279">
                <v:shape id="_x0000_i1031" type="#_x0000_t75" style="width:48.75pt;height:13.5pt" o:ole="">
                  <v:imagedata r:id="rId56" o:title=""/>
                </v:shape>
                <o:OLEObject Type="Embed" ProgID="Equation.DSMT4" ShapeID="_x0000_i1031" DrawAspect="Content" ObjectID="_1739991756" r:id="rId57"/>
              </w:objec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95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95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95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95" w:type="dxa"/>
          </w:tcPr>
          <w:p w:rsidR="00727A3D" w:rsidRDefault="00727A3D" w:rsidP="00B526E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727A3D" w:rsidRDefault="00727A3D" w:rsidP="00727A3D">
      <w:pPr>
        <w:widowControl w:val="0"/>
        <w:autoSpaceDE w:val="0"/>
        <w:autoSpaceDN w:val="0"/>
        <w:adjustRightInd w:val="0"/>
        <w:spacing w:line="276" w:lineRule="auto"/>
        <w:ind w:right="136"/>
        <w:rPr>
          <w:rFonts w:ascii="Times New Roman" w:hAnsi="Times New Roman" w:cs="Times New Roman"/>
          <w:sz w:val="24"/>
          <w:szCs w:val="24"/>
        </w:rPr>
      </w:pPr>
    </w:p>
    <w:p w:rsidR="00727A3D" w:rsidRDefault="00727A3D" w:rsidP="00727A3D">
      <w:pPr>
        <w:widowControl w:val="0"/>
        <w:autoSpaceDE w:val="0"/>
        <w:autoSpaceDN w:val="0"/>
        <w:adjustRightInd w:val="0"/>
        <w:spacing w:line="276" w:lineRule="auto"/>
        <w:ind w:right="136"/>
        <w:rPr>
          <w:rFonts w:ascii="Times New Roman" w:hAnsi="Times New Roman" w:cs="Times New Roman"/>
          <w:sz w:val="24"/>
          <w:szCs w:val="24"/>
        </w:rPr>
      </w:pPr>
    </w:p>
    <w:p w:rsidR="00727A3D" w:rsidRPr="002D26E1" w:rsidRDefault="00727A3D" w:rsidP="00727A3D">
      <w:pPr>
        <w:pStyle w:val="Paragraphedeliste"/>
        <w:widowControl w:val="0"/>
        <w:numPr>
          <w:ilvl w:val="0"/>
          <w:numId w:val="5"/>
        </w:numPr>
        <w:tabs>
          <w:tab w:val="left" w:pos="1580"/>
        </w:tabs>
        <w:autoSpaceDE w:val="0"/>
        <w:autoSpaceDN w:val="0"/>
        <w:adjustRightInd w:val="0"/>
        <w:spacing w:before="29" w:after="0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D26E1">
        <w:rPr>
          <w:rFonts w:ascii="Times New Roman" w:hAnsi="Times New Roman" w:cs="Times New Roman"/>
          <w:b/>
          <w:bCs/>
          <w:sz w:val="24"/>
          <w:szCs w:val="24"/>
        </w:rPr>
        <w:t>NAND(</w:t>
      </w:r>
      <w:proofErr w:type="gramEnd"/>
      <w:r w:rsidRPr="002D26E1">
        <w:rPr>
          <w:rFonts w:ascii="Times New Roman" w:hAnsi="Times New Roman" w:cs="Times New Roman"/>
          <w:b/>
          <w:bCs/>
          <w:sz w:val="24"/>
          <w:szCs w:val="24"/>
        </w:rPr>
        <w:t>NON</w:t>
      </w:r>
      <w:r w:rsidR="00C545E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D26E1">
        <w:rPr>
          <w:rFonts w:ascii="Times New Roman" w:hAnsi="Times New Roman" w:cs="Times New Roman"/>
          <w:b/>
          <w:bCs/>
          <w:sz w:val="24"/>
          <w:szCs w:val="24"/>
        </w:rPr>
        <w:t>ET)</w:t>
      </w:r>
    </w:p>
    <w:p w:rsidR="00727A3D" w:rsidRPr="005624AA" w:rsidRDefault="00727A3D" w:rsidP="00727A3D">
      <w:pPr>
        <w:widowControl w:val="0"/>
        <w:autoSpaceDE w:val="0"/>
        <w:autoSpaceDN w:val="0"/>
        <w:adjustRightInd w:val="0"/>
        <w:spacing w:before="37"/>
        <w:rPr>
          <w:rFonts w:ascii="Times New Roman" w:hAnsi="Times New Roman" w:cs="Times New Roman"/>
          <w:spacing w:val="-1"/>
          <w:sz w:val="8"/>
          <w:szCs w:val="8"/>
        </w:rPr>
      </w:pPr>
    </w:p>
    <w:p w:rsidR="00727A3D" w:rsidRDefault="00727A3D" w:rsidP="00CB6957">
      <w:pPr>
        <w:widowControl w:val="0"/>
        <w:autoSpaceDE w:val="0"/>
        <w:autoSpaceDN w:val="0"/>
        <w:adjustRightInd w:val="0"/>
        <w:spacing w:before="37" w:line="276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CD4A58">
        <w:rPr>
          <w:rFonts w:ascii="Times New Roman" w:hAnsi="Times New Roman" w:cs="Times New Roman"/>
          <w:spacing w:val="-1"/>
          <w:sz w:val="24"/>
          <w:szCs w:val="24"/>
        </w:rPr>
        <w:t>L</w:t>
      </w:r>
      <w:r w:rsidRPr="00CD4A58">
        <w:rPr>
          <w:rFonts w:ascii="Times New Roman" w:hAnsi="Times New Roman" w:cs="Times New Roman"/>
          <w:sz w:val="24"/>
          <w:szCs w:val="24"/>
        </w:rPr>
        <w:t>’</w:t>
      </w:r>
      <w:r w:rsidRPr="00CD4A58">
        <w:rPr>
          <w:rFonts w:ascii="Times New Roman" w:hAnsi="Times New Roman" w:cs="Times New Roman"/>
          <w:spacing w:val="-1"/>
          <w:sz w:val="24"/>
          <w:szCs w:val="24"/>
        </w:rPr>
        <w:t>opé</w:t>
      </w:r>
      <w:r w:rsidRPr="00CD4A58">
        <w:rPr>
          <w:rFonts w:ascii="Times New Roman" w:hAnsi="Times New Roman" w:cs="Times New Roman"/>
          <w:sz w:val="24"/>
          <w:szCs w:val="24"/>
        </w:rPr>
        <w:t>rate</w:t>
      </w:r>
      <w:r w:rsidRPr="00CD4A58">
        <w:rPr>
          <w:rFonts w:ascii="Times New Roman" w:hAnsi="Times New Roman" w:cs="Times New Roman"/>
          <w:spacing w:val="-1"/>
          <w:sz w:val="24"/>
          <w:szCs w:val="24"/>
        </w:rPr>
        <w:t>u</w:t>
      </w:r>
      <w:r w:rsidRPr="00CD4A58">
        <w:rPr>
          <w:rFonts w:ascii="Times New Roman" w:hAnsi="Times New Roman" w:cs="Times New Roman"/>
          <w:sz w:val="24"/>
          <w:szCs w:val="24"/>
        </w:rPr>
        <w:t>r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D4A58">
        <w:rPr>
          <w:rFonts w:ascii="Times New Roman" w:hAnsi="Times New Roman" w:cs="Times New Roman"/>
          <w:spacing w:val="-1"/>
          <w:sz w:val="24"/>
          <w:szCs w:val="24"/>
        </w:rPr>
        <w:t>NAN</w:t>
      </w:r>
      <w:r w:rsidRPr="00CD4A58">
        <w:rPr>
          <w:rFonts w:ascii="Times New Roman" w:hAnsi="Times New Roman" w:cs="Times New Roman"/>
          <w:sz w:val="24"/>
          <w:szCs w:val="24"/>
        </w:rPr>
        <w:t>D(</w:t>
      </w:r>
      <w:proofErr w:type="gramEnd"/>
      <w:r w:rsidRPr="00CD4A58">
        <w:rPr>
          <w:rFonts w:ascii="Times New Roman" w:hAnsi="Times New Roman" w:cs="Times New Roman"/>
          <w:spacing w:val="-1"/>
          <w:sz w:val="24"/>
          <w:szCs w:val="24"/>
        </w:rPr>
        <w:t>NO</w:t>
      </w:r>
      <w:r w:rsidRPr="00CD4A58">
        <w:rPr>
          <w:rFonts w:ascii="Times New Roman" w:hAnsi="Times New Roman" w:cs="Times New Roman"/>
          <w:sz w:val="24"/>
          <w:szCs w:val="24"/>
        </w:rPr>
        <w:t>N</w:t>
      </w:r>
      <w:r w:rsidR="00E840CB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pacing w:val="-1"/>
          <w:sz w:val="24"/>
          <w:szCs w:val="24"/>
        </w:rPr>
        <w:t>ET</w:t>
      </w:r>
      <w:r w:rsidRPr="00CD4A58">
        <w:rPr>
          <w:rFonts w:ascii="Times New Roman" w:hAnsi="Times New Roman" w:cs="Times New Roman"/>
          <w:sz w:val="24"/>
          <w:szCs w:val="24"/>
        </w:rPr>
        <w:t>)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pacing w:val="-1"/>
          <w:sz w:val="24"/>
          <w:szCs w:val="24"/>
        </w:rPr>
        <w:t>po</w:t>
      </w:r>
      <w:r w:rsidRPr="00CD4A58">
        <w:rPr>
          <w:rFonts w:ascii="Times New Roman" w:hAnsi="Times New Roman" w:cs="Times New Roman"/>
          <w:sz w:val="24"/>
          <w:szCs w:val="24"/>
        </w:rPr>
        <w:t>rte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pacing w:val="-1"/>
          <w:sz w:val="24"/>
          <w:szCs w:val="24"/>
        </w:rPr>
        <w:t>su</w:t>
      </w:r>
      <w:r w:rsidRPr="00CD4A58">
        <w:rPr>
          <w:rFonts w:ascii="Times New Roman" w:hAnsi="Times New Roman" w:cs="Times New Roman"/>
          <w:sz w:val="24"/>
          <w:szCs w:val="24"/>
        </w:rPr>
        <w:t>r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pacing w:val="-1"/>
          <w:sz w:val="24"/>
          <w:szCs w:val="24"/>
        </w:rPr>
        <w:t>deu</w:t>
      </w:r>
      <w:r w:rsidRPr="00CD4A58">
        <w:rPr>
          <w:rFonts w:ascii="Times New Roman" w:hAnsi="Times New Roman" w:cs="Times New Roman"/>
          <w:sz w:val="24"/>
          <w:szCs w:val="24"/>
        </w:rPr>
        <w:t>x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pacing w:val="-1"/>
          <w:sz w:val="24"/>
          <w:szCs w:val="24"/>
        </w:rPr>
        <w:t>va</w:t>
      </w:r>
      <w:r w:rsidRPr="00CD4A58">
        <w:rPr>
          <w:rFonts w:ascii="Times New Roman" w:hAnsi="Times New Roman" w:cs="Times New Roman"/>
          <w:sz w:val="24"/>
          <w:szCs w:val="24"/>
        </w:rPr>
        <w:t>ri</w:t>
      </w:r>
      <w:r w:rsidRPr="00CD4A58">
        <w:rPr>
          <w:rFonts w:ascii="Times New Roman" w:hAnsi="Times New Roman" w:cs="Times New Roman"/>
          <w:spacing w:val="-1"/>
          <w:sz w:val="24"/>
          <w:szCs w:val="24"/>
        </w:rPr>
        <w:t>ab</w:t>
      </w:r>
      <w:r w:rsidRPr="00CD4A58">
        <w:rPr>
          <w:rFonts w:ascii="Times New Roman" w:hAnsi="Times New Roman" w:cs="Times New Roman"/>
          <w:sz w:val="24"/>
          <w:szCs w:val="24"/>
        </w:rPr>
        <w:t>l</w:t>
      </w:r>
      <w:r w:rsidRPr="00CD4A58">
        <w:rPr>
          <w:rFonts w:ascii="Times New Roman" w:hAnsi="Times New Roman" w:cs="Times New Roman"/>
          <w:spacing w:val="1"/>
          <w:sz w:val="24"/>
          <w:szCs w:val="24"/>
        </w:rPr>
        <w:t>e</w:t>
      </w:r>
      <w:r w:rsidRPr="00CD4A58">
        <w:rPr>
          <w:rFonts w:ascii="Times New Roman" w:hAnsi="Times New Roman" w:cs="Times New Roman"/>
          <w:sz w:val="24"/>
          <w:szCs w:val="24"/>
        </w:rPr>
        <w:t>s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d’entrée.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i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A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t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B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ont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es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variables d’entrée,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D4A58">
        <w:rPr>
          <w:rFonts w:ascii="Times New Roman" w:hAnsi="Times New Roman" w:cs="Times New Roman"/>
          <w:sz w:val="24"/>
          <w:szCs w:val="24"/>
        </w:rPr>
        <w:t>alors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9A0B1A">
        <w:rPr>
          <w:rFonts w:ascii="Times New Roman" w:hAnsi="Times New Roman" w:cs="Times New Roman"/>
          <w:spacing w:val="34"/>
          <w:position w:val="-6"/>
          <w:sz w:val="24"/>
          <w:szCs w:val="24"/>
        </w:rPr>
        <w:object w:dxaOrig="880" w:dyaOrig="340">
          <v:shape id="_x0000_i1032" type="#_x0000_t75" style="width:43.5pt;height:17.25pt" o:ole="">
            <v:imagedata r:id="rId58" o:title=""/>
          </v:shape>
          <o:OLEObject Type="Embed" ProgID="Equation.DSMT4" ShapeID="_x0000_i1032" DrawAspect="Content" ObjectID="_1739991757" r:id="rId59"/>
        </w:object>
      </w:r>
      <w:r w:rsidRPr="00CD4A58">
        <w:rPr>
          <w:rFonts w:ascii="Times New Roman" w:hAnsi="Times New Roman" w:cs="Times New Roman"/>
          <w:sz w:val="24"/>
          <w:szCs w:val="24"/>
        </w:rPr>
        <w:t>.</w:t>
      </w:r>
      <w:r w:rsidR="00530AFF">
        <w:rPr>
          <w:rFonts w:ascii="Times New Roman" w:hAnsi="Times New Roman" w:cs="Times New Roman"/>
          <w:sz w:val="24"/>
          <w:szCs w:val="24"/>
        </w:rPr>
        <w:t xml:space="preserve"> S est </w:t>
      </w:r>
      <w:proofErr w:type="gramStart"/>
      <w:r w:rsidRPr="00CD4A58">
        <w:rPr>
          <w:rFonts w:ascii="Times New Roman" w:hAnsi="Times New Roman" w:cs="Times New Roman"/>
          <w:sz w:val="24"/>
          <w:szCs w:val="24"/>
        </w:rPr>
        <w:t>fausse</w:t>
      </w:r>
      <w:proofErr w:type="gramEnd"/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pacing w:val="-1"/>
          <w:sz w:val="24"/>
          <w:szCs w:val="24"/>
        </w:rPr>
        <w:t>s</w:t>
      </w:r>
      <w:r w:rsidRPr="00CD4A58">
        <w:rPr>
          <w:rFonts w:ascii="Times New Roman" w:hAnsi="Times New Roman" w:cs="Times New Roman"/>
          <w:sz w:val="24"/>
          <w:szCs w:val="24"/>
        </w:rPr>
        <w:t>i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A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T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B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ont</w:t>
      </w:r>
      <w:r w:rsidR="00530AF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vraies.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’opérateur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NAND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st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’inverse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de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’opérateur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AND.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on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y</w:t>
      </w:r>
      <w:r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bole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st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e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y</w:t>
      </w:r>
      <w:r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bole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du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T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uivi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d’une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bulle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qui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atérialise l’inversion. Le tableau suivant résu</w:t>
      </w:r>
      <w:r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e l’action de cet opérateur.</w:t>
      </w:r>
    </w:p>
    <w:p w:rsidR="00727A3D" w:rsidRPr="00550A29" w:rsidRDefault="003E3555" w:rsidP="00727A3D">
      <w:pPr>
        <w:widowControl w:val="0"/>
        <w:autoSpaceDE w:val="0"/>
        <w:autoSpaceDN w:val="0"/>
        <w:adjustRightInd w:val="0"/>
        <w:spacing w:before="37" w:line="276" w:lineRule="auto"/>
        <w:ind w:right="13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_x0000_s1587" style="position:absolute;left:0;text-align:left;margin-left:244.25pt;margin-top:13.8pt;width:65.9pt;height:116pt;z-index:251716608" coordorigin="1969,7442" coordsize="1318,3008">
            <v:shape id="_x0000_s1588" style="position:absolute;left:2516;top:8753;width:569;height:0" coordsize="569,0" o:allowincell="f" path="m,l568,e" filled="f" strokeweight=".72pt">
              <v:stroke endarrow="block"/>
              <v:path arrowok="t"/>
            </v:shape>
            <v:shape id="_x0000_s1589" type="#_x0000_t19" style="position:absolute;left:2251;top:9010;width:352;height:213;rotation:12324984fd;flip:y" coordsize="18947,21600" adj=",-1880500" path="wr-21600,,21600,43200,,,18947,11229nfewr-21600,,21600,43200,,,18947,11229l,21600nsxe">
              <v:stroke startarrow="classic"/>
              <v:path o:connectlocs="0,0;18947,11229;0,21600"/>
            </v:shape>
            <v:shape id="_x0000_s1590" type="#_x0000_t19" style="position:absolute;left:2243;top:9725;width:352;height:213;rotation:12324984fd;flip:y" coordsize="18947,21600" adj=",-1880500" path="wr-21600,,21600,43200,,,18947,11229nfewr-21600,,21600,43200,,,18947,11229l,21600nsxe">
              <v:stroke startarrow="classic"/>
              <v:path o:connectlocs="0,0;18947,11229;0,21600"/>
            </v:shape>
            <v:shape id="_x0000_s1591" type="#_x0000_t75" style="position:absolute;left:2310;top:7442;width:425;height:364">
              <v:imagedata r:id="rId15" o:title=""/>
            </v:shape>
            <v:shape id="_x0000_s1592" type="#_x0000_t75" style="position:absolute;left:1988;top:8902;width:263;height:263">
              <v:imagedata r:id="rId17" o:title=""/>
            </v:shape>
            <v:shape id="_x0000_s1593" type="#_x0000_t75" style="position:absolute;left:1969;top:9584;width:243;height:263">
              <v:imagedata r:id="rId36" o:title=""/>
            </v:shape>
            <v:shape id="_x0000_s1594" type="#_x0000_t75" style="position:absolute;left:3085;top:8471;width:202;height:282">
              <v:imagedata r:id="rId16" o:title=""/>
            </v:shape>
            <v:group id="_x0000_s1595" style="position:absolute;left:2216;top:8938;width:340;height:625" coordorigin="4162,8352" coordsize="340,625">
              <v:shape id="_x0000_s1596" style="position:absolute;left:4463;top:8618;width:0;height:359" coordsize="0,359" o:allowincell="f" path="m,l,358e" filled="f" strokeweight=".25364mm">
                <v:path arrowok="t"/>
              </v:shape>
              <v:shape id="_x0000_s1597" style="position:absolute;left:4162;top:8352;width:340;height:227;rotation:926970fd" coordsize="375,540" o:allowincell="f" path="m,l374,540e" filled="f" strokeweight=".72pt">
                <v:path arrowok="t"/>
              </v:shape>
            </v:group>
            <v:group id="_x0000_s1598" style="position:absolute;left:2222;top:9620;width:340;height:625" coordorigin="4162,8352" coordsize="340,625">
              <v:shape id="_x0000_s1599" style="position:absolute;left:4463;top:8618;width:0;height:359" coordsize="0,359" o:allowincell="f" path="m,l,358e" filled="f" strokeweight=".25364mm">
                <v:path arrowok="t"/>
              </v:shape>
              <v:shape id="_x0000_s1600" style="position:absolute;left:4162;top:8352;width:340;height:227;rotation:926970fd" coordsize="375,540" o:allowincell="f" path="m,l374,540e" filled="f" strokeweight=".72pt">
                <v:path arrowok="t"/>
              </v:shape>
            </v:group>
            <v:group id="_x0000_s1601" style="position:absolute;left:2156;top:7905;width:720;height:178" coordorigin="5632,8421" coordsize="720,178">
              <v:shape id="_x0000_s1602" style="position:absolute;left:5632;top:8421;width:720;height:0" coordsize="720,0" o:allowincell="f" path="m,l720,e" filled="f" strokeweight=".25364mm">
                <v:path arrowok="t"/>
              </v:shape>
              <v:shape id="_x0000_s1603" style="position:absolute;left:5992;top:8421;width:0;height:178" coordsize="0,178" o:allowincell="f" path="m,l,178e" filled="f" strokeweight=".25364mm">
                <v:path arrowok="t"/>
              </v:shape>
            </v:group>
            <v:rect id="_x0000_s1604" style="position:absolute;left:2410;top:8101;width:193;height:541" o:allowincell="f" filled="f" strokeweight=".72pt">
              <v:path arrowok="t"/>
            </v:rect>
            <v:group id="_x0000_s1605" style="position:absolute;left:1987;top:10041;width:900;height:409" coordorigin="3133,10982" coordsize="900,409">
              <v:shape id="_x0000_s1606" style="position:absolute;left:3313;top:11211;width:720;height:0" coordsize="720,0" o:allowincell="f" path="m,l720,e" filled="f" strokeweight=".25364mm">
                <v:path arrowok="t"/>
              </v:shape>
              <v:shape id="_x0000_s1607" style="position:absolute;left:3133;top:11211;width:180;height:180" coordsize="180,180" o:allowincell="f" path="m180,l,180e" filled="f" strokeweight=".25364mm">
                <v:path arrowok="t"/>
              </v:shape>
              <v:shape id="_x0000_s1608" style="position:absolute;left:3313;top:11211;width:180;height:180" coordsize="180,180" o:allowincell="f" path="m180,l,180e" filled="f" strokeweight=".25364mm">
                <v:path arrowok="t"/>
              </v:shape>
              <v:shape id="_x0000_s1609" style="position:absolute;left:3493;top:11211;width:180;height:180" coordsize="180,180" o:allowincell="f" path="m180,l,180e" filled="f" strokeweight=".25364mm">
                <v:path arrowok="t"/>
              </v:shape>
              <v:shape id="_x0000_s1610" style="position:absolute;left:3673;top:11211;width:180;height:180" coordsize="180,180" o:allowincell="f" path="m180,l,180e" filled="f" strokeweight=".25364mm">
                <v:path arrowok="t"/>
              </v:shape>
              <v:shape id="_x0000_s1611" style="position:absolute;left:3853;top:11211;width:180;height:180" coordsize="180,180" o:allowincell="f" path="m180,l,180e" filled="f" strokeweight=".25364mm">
                <v:path arrowok="t"/>
              </v:shape>
              <v:shape id="_x0000_s1612" style="position:absolute;left:3673;top:10982;width:0;height:227" coordsize="0,359" o:allowincell="f" path="m,l,358e" filled="f" strokeweight=".72pt">
                <v:path arrowok="t"/>
              </v:shape>
            </v:group>
            <v:shape id="_x0000_s1613" type="#_x0000_t32" style="position:absolute;left:2516;top:8642;width:0;height:260" o:connectortype="straight"/>
          </v:group>
          <o:OLEObject Type="Embed" ProgID="Equation.DSMT4" ShapeID="_x0000_s1591" DrawAspect="Content" ObjectID="_1739991787" r:id="rId60"/>
          <o:OLEObject Type="Embed" ProgID="Equation.DSMT4" ShapeID="_x0000_s1592" DrawAspect="Content" ObjectID="_1739991788" r:id="rId61"/>
          <o:OLEObject Type="Embed" ProgID="Equation.DSMT4" ShapeID="_x0000_s1593" DrawAspect="Content" ObjectID="_1739991789" r:id="rId62"/>
          <o:OLEObject Type="Embed" ProgID="Equation.DSMT4" ShapeID="_x0000_s1594" DrawAspect="Content" ObjectID="_1739991790" r:id="rId63"/>
        </w:pict>
      </w:r>
    </w:p>
    <w:p w:rsidR="00727A3D" w:rsidRPr="00550A29" w:rsidRDefault="003E3555" w:rsidP="00AD14F4">
      <w:pPr>
        <w:widowControl w:val="0"/>
        <w:autoSpaceDE w:val="0"/>
        <w:autoSpaceDN w:val="0"/>
        <w:adjustRightInd w:val="0"/>
        <w:spacing w:before="37" w:line="276" w:lineRule="auto"/>
        <w:ind w:right="13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Group 557" o:spid="_x0000_s1788" style="position:absolute;left:0;text-align:left;margin-left:367.2pt;margin-top:51.9pt;width:71.85pt;height:27.7pt;z-index:251715584" coordorigin="8776,3958" coordsize="1437,5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">
            <v:shape id="AutoShape 558" o:spid="_x0000_s1793" type="#_x0000_t135" style="position:absolute;left:9187;top:3958;width:525;height:55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"/>
            <v:shape id="AutoShape 559" o:spid="_x0000_s1792" type="#_x0000_t32" style="position:absolute;left:8776;top:4371;width:397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"/>
            <v:shape id="AutoShape 560" o:spid="_x0000_s1791" type="#_x0000_t32" style="position:absolute;left:9816;top:4230;width:397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4a7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"/>
            <v:shape id="AutoShape 561" o:spid="_x0000_s1790" type="#_x0000_t32" style="position:absolute;left:8789;top:4100;width:397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"/>
            <v:oval id="Oval 562" o:spid="_x0000_s1789" style="position:absolute;left:9712;top:4182;width:113;height:11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"/>
          </v:group>
        </w:pict>
      </w:r>
      <w:r>
        <w:rPr>
          <w:rFonts w:ascii="Times New Roman" w:hAnsi="Times New Roman" w:cs="Times New Roman"/>
          <w:noProof/>
        </w:rPr>
        <w:pict>
          <v:shape id="_x0000_s1580" type="#_x0000_t75" style="position:absolute;left:0;text-align:left;margin-left:374.25pt;margin-top:-18.8pt;width:45.55pt;height:16.2pt;z-index:251714560">
            <v:imagedata r:id="rId11" o:title=""/>
          </v:shape>
          <o:OLEObject Type="Embed" ProgID="Equation.DSMT4" ShapeID="_x0000_s1580" DrawAspect="Content" ObjectID="_1739991791" r:id="rId64"/>
        </w:pict>
      </w:r>
      <w:r>
        <w:rPr>
          <w:rFonts w:ascii="Times New Roman" w:hAnsi="Times New Roman" w:cs="Times New Roman"/>
          <w:noProof/>
        </w:rPr>
        <w:pict>
          <v:shape id="_x0000_s1579" type="#_x0000_t75" style="position:absolute;left:0;text-align:left;margin-left:249.45pt;margin-top:-18.8pt;width:46.55pt;height:16.2pt;z-index:251713536">
            <v:imagedata r:id="rId13" o:title=""/>
          </v:shape>
          <o:OLEObject Type="Embed" ProgID="Equation.DSMT4" ShapeID="_x0000_s1579" DrawAspect="Content" ObjectID="_1739991792" r:id="rId65"/>
        </w:pict>
      </w:r>
    </w:p>
    <w:tbl>
      <w:tblPr>
        <w:tblStyle w:val="Grilledutableau"/>
        <w:tblW w:w="0" w:type="auto"/>
        <w:tblInd w:w="699" w:type="dxa"/>
        <w:tblLook w:val="04A0"/>
      </w:tblPr>
      <w:tblGrid>
        <w:gridCol w:w="709"/>
        <w:gridCol w:w="709"/>
        <w:gridCol w:w="1134"/>
      </w:tblGrid>
      <w:tr w:rsidR="00727A3D" w:rsidTr="00B526E8">
        <w:tc>
          <w:tcPr>
            <w:tcW w:w="2552" w:type="dxa"/>
            <w:gridSpan w:val="3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ble de vérité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134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460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80" w:dyaOrig="340">
                <v:shape id="_x0000_i1033" type="#_x0000_t75" style="width:43.5pt;height:17.25pt" o:ole="">
                  <v:imagedata r:id="rId66" o:title=""/>
                </v:shape>
                <o:OLEObject Type="Embed" ProgID="Equation.DSMT4" ShapeID="_x0000_i1033" DrawAspect="Content" ObjectID="_1739991758" r:id="rId67"/>
              </w:objec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790581" w:rsidRDefault="00790581" w:rsidP="00727A3D">
      <w:pPr>
        <w:widowControl w:val="0"/>
        <w:autoSpaceDE w:val="0"/>
        <w:autoSpaceDN w:val="0"/>
        <w:adjustRightInd w:val="0"/>
        <w:spacing w:before="37" w:line="276" w:lineRule="auto"/>
        <w:ind w:right="133"/>
        <w:rPr>
          <w:rFonts w:ascii="Times New Roman" w:hAnsi="Times New Roman" w:cs="Times New Roman"/>
          <w:sz w:val="24"/>
          <w:szCs w:val="24"/>
        </w:rPr>
      </w:pPr>
    </w:p>
    <w:p w:rsidR="00727A3D" w:rsidRPr="007A3177" w:rsidRDefault="00727A3D" w:rsidP="00727A3D">
      <w:pPr>
        <w:pStyle w:val="Paragraphedeliste"/>
        <w:widowControl w:val="0"/>
        <w:numPr>
          <w:ilvl w:val="0"/>
          <w:numId w:val="5"/>
        </w:numPr>
        <w:tabs>
          <w:tab w:val="left" w:pos="1600"/>
        </w:tabs>
        <w:autoSpaceDE w:val="0"/>
        <w:autoSpaceDN w:val="0"/>
        <w:adjustRightInd w:val="0"/>
        <w:spacing w:before="29" w:after="0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196803">
        <w:rPr>
          <w:rFonts w:ascii="Times New Roman" w:hAnsi="Times New Roman" w:cs="Times New Roman"/>
          <w:b/>
          <w:bCs/>
          <w:sz w:val="24"/>
          <w:szCs w:val="24"/>
        </w:rPr>
        <w:t>OR(NONOU)</w:t>
      </w:r>
    </w:p>
    <w:p w:rsidR="00727A3D" w:rsidRPr="007A3177" w:rsidRDefault="00727A3D" w:rsidP="00727A3D">
      <w:pPr>
        <w:widowControl w:val="0"/>
        <w:autoSpaceDE w:val="0"/>
        <w:autoSpaceDN w:val="0"/>
        <w:adjustRightInd w:val="0"/>
        <w:spacing w:before="60" w:line="276" w:lineRule="auto"/>
        <w:ind w:right="123"/>
        <w:rPr>
          <w:rFonts w:ascii="Times New Roman" w:hAnsi="Times New Roman" w:cs="Times New Roman"/>
          <w:spacing w:val="-1"/>
          <w:sz w:val="8"/>
          <w:szCs w:val="8"/>
        </w:rPr>
      </w:pPr>
    </w:p>
    <w:p w:rsidR="00727A3D" w:rsidRDefault="003E3555" w:rsidP="0037101A">
      <w:pPr>
        <w:widowControl w:val="0"/>
        <w:autoSpaceDE w:val="0"/>
        <w:autoSpaceDN w:val="0"/>
        <w:adjustRightInd w:val="0"/>
        <w:spacing w:after="120" w:line="276" w:lineRule="auto"/>
        <w:ind w:right="-40" w:firstLine="425"/>
        <w:rPr>
          <w:rFonts w:ascii="Times New Roman" w:hAnsi="Times New Roman" w:cs="Times New Roman"/>
          <w:position w:val="-1"/>
          <w:sz w:val="24"/>
          <w:szCs w:val="24"/>
        </w:rPr>
      </w:pPr>
      <w:r w:rsidRPr="003E3555">
        <w:rPr>
          <w:rFonts w:ascii="Times New Roman" w:hAnsi="Times New Roman" w:cs="Times New Roman"/>
          <w:noProof/>
          <w:sz w:val="24"/>
          <w:szCs w:val="24"/>
          <w:lang w:eastAsia="fr-FR"/>
        </w:rPr>
        <w:pict>
          <v:group id="_x0000_s1775" style="position:absolute;left:0;text-align:left;margin-left:279.65pt;margin-top:65.85pt;width:63.1pt;height:150.9pt;z-index:251722752" coordorigin="6728,2714" coordsize="1262,3018">
            <v:shape id="_x0000_s1614" type="#_x0000_t75" style="position:absolute;left:6928;top:2714;width:931;height:324">
              <v:imagedata r:id="rId13" o:title=""/>
            </v:shape>
            <v:group id="_x0000_s1628" style="position:absolute;left:6728;top:3104;width:1262;height:2628" coordorigin="3165,11874" coordsize="1477,2966">
              <v:rect id="_x0000_s1629" style="position:absolute;left:4091;top:14010;width:360;height:358" o:allowincell="f" stroked="f">
                <v:path arrowok="t"/>
              </v:rect>
              <v:group id="_x0000_s1630" style="position:absolute;left:3393;top:14431;width:900;height:409" coordorigin="4394,14233" coordsize="900,409">
                <v:shape id="_x0000_s1631" style="position:absolute;left:4574;top:14462;width:720;height:0" coordsize="720,0" o:allowincell="f" path="m,l720,e" filled="f" strokeweight=".25364mm">
                  <v:path arrowok="t"/>
                </v:shape>
                <v:shape id="_x0000_s1632" style="position:absolute;left:4394;top:14462;width:180;height:180" coordsize="180,180" o:allowincell="f" path="m180,l,180e" filled="f" strokeweight=".25364mm">
                  <v:path arrowok="t"/>
                </v:shape>
                <v:shape id="_x0000_s1633" style="position:absolute;left:4574;top:14462;width:180;height:180" coordsize="180,180" o:allowincell="f" path="m180,l,180e" filled="f" strokeweight=".25364mm">
                  <v:path arrowok="t"/>
                </v:shape>
                <v:shape id="_x0000_s1634" style="position:absolute;left:4754;top:14462;width:180;height:180" coordsize="180,180" o:allowincell="f" path="m180,l,180e" filled="f" strokeweight=".25364mm">
                  <v:path arrowok="t"/>
                </v:shape>
                <v:shape id="_x0000_s1635" style="position:absolute;left:4934;top:14462;width:180;height:180" coordsize="180,180" o:allowincell="f" path="m180,l,180e" filled="f" strokeweight=".25364mm">
                  <v:path arrowok="t"/>
                </v:shape>
                <v:shape id="_x0000_s1636" style="position:absolute;left:5114;top:14462;width:180;height:180" coordsize="180,180" o:allowincell="f" path="m180,l,180e" filled="f" strokeweight=".25364mm">
                  <v:path arrowok="t"/>
                </v:shape>
                <v:shape id="_x0000_s1637" style="position:absolute;left:4934;top:14233;width:0;height:227" coordsize="0,359" o:allowincell="f" path="m,l,358e" filled="f" strokeweight=".72pt">
                  <v:path arrowok="t"/>
                </v:shape>
              </v:group>
              <v:rect id="_x0000_s1638" style="position:absolute;left:3841;top:12517;width:193;height:541" o:allowincell="f" filled="f" strokeweight=".72pt">
                <v:path arrowok="t"/>
              </v:rect>
              <v:shape id="_x0000_s1639" type="#_x0000_t32" style="position:absolute;left:3763;top:13220;width:340;height:0;rotation:90" o:connectortype="straight"/>
              <v:group id="_x0000_s1640" style="position:absolute;left:3541;top:14087;width:794;height:333" coordorigin="4915,13125" coordsize="794,333">
                <v:shape id="_x0000_s1641" type="#_x0000_t32" style="position:absolute;left:4915;top:13458;width:794;height:0" o:connectortype="straight"/>
                <v:shape id="_x0000_s1642" type="#_x0000_t32" style="position:absolute;left:5709;top:13125;width:0;height:328" o:connectortype="straight"/>
                <v:shape id="_x0000_s1643" type="#_x0000_t32" style="position:absolute;left:4921;top:13125;width:0;height:328" o:connectortype="straight"/>
              </v:group>
              <v:group id="_x0000_s1644" style="position:absolute;left:3246;top:13743;width:340;height:625" coordorigin="4162,8352" coordsize="340,625">
                <v:shape id="_x0000_s1645" style="position:absolute;left:4463;top:8618;width:0;height:359" coordsize="0,359" o:allowincell="f" path="m,l,358e" filled="f" strokeweight=".25364mm">
                  <v:path arrowok="t"/>
                </v:shape>
                <v:shape id="_x0000_s1646" style="position:absolute;left:4162;top:8352;width:340;height:227;rotation:926970fd" coordsize="375,540" o:allowincell="f" path="m,l374,540e" filled="f" strokeweight=".72pt">
                  <v:path arrowok="t"/>
                </v:shape>
              </v:group>
              <v:group id="_x0000_s1647" style="position:absolute;left:4034;top:13743;width:340;height:625" coordorigin="4162,8352" coordsize="340,625">
                <v:shape id="_x0000_s1648" style="position:absolute;left:4463;top:8618;width:0;height:359" coordsize="0,359" o:allowincell="f" path="m,l,358e" filled="f" strokeweight=".25364mm">
                  <v:path arrowok="t"/>
                </v:shape>
                <v:shape id="_x0000_s1649" style="position:absolute;left:4162;top:8352;width:340;height:227;rotation:926970fd" coordsize="375,540" o:allowincell="f" path="m,l374,540e" filled="f" strokeweight=".72pt">
                  <v:path arrowok="t"/>
                </v:shape>
              </v:group>
              <v:group id="_x0000_s1650" style="position:absolute;left:3560;top:13392;width:794;height:333;rotation:180" coordorigin="4915,13125" coordsize="794,333">
                <v:shape id="_x0000_s1651" type="#_x0000_t32" style="position:absolute;left:4915;top:13458;width:794;height:0" o:connectortype="straight"/>
                <v:shape id="_x0000_s1652" type="#_x0000_t32" style="position:absolute;left:5709;top:13125;width:0;height:328" o:connectortype="straight"/>
                <v:shape id="_x0000_s1653" type="#_x0000_t32" style="position:absolute;left:4921;top:13125;width:0;height:328" o:connectortype="straight"/>
              </v:group>
              <v:group id="_x0000_s1654" style="position:absolute;left:3632;top:12339;width:624;height:178" coordorigin="5632,8421" coordsize="720,178">
                <v:shape id="_x0000_s1655" style="position:absolute;left:5632;top:8421;width:720;height:0" coordsize="720,0" o:allowincell="f" path="m,l720,e" filled="f" strokeweight=".72pt">
                  <v:path arrowok="t"/>
                </v:shape>
                <v:shape id="_x0000_s1656" style="position:absolute;left:5992;top:8421;width:0;height:178" coordsize="0,178" o:allowincell="f" path="m,l,178e" filled="f" strokeweight=".72pt">
                  <v:path arrowok="t"/>
                </v:shape>
              </v:group>
              <v:shape id="_x0000_s1657" type="#_x0000_t75" style="position:absolute;left:3727;top:11874;width:425;height:364">
                <v:imagedata r:id="rId15" o:title=""/>
              </v:shape>
              <v:shape id="_x0000_s1658" type="#_x0000_t75" style="position:absolute;left:3165;top:13792;width:263;height:263">
                <v:imagedata r:id="rId50" o:title=""/>
              </v:shape>
              <v:shape id="_x0000_s1659" type="#_x0000_t75" style="position:absolute;left:4399;top:13746;width:243;height:263">
                <v:imagedata r:id="rId51" o:title=""/>
              </v:shape>
              <v:shape id="_x0000_s1660" type="#_x0000_t32" style="position:absolute;left:3944;top:13210;width:418;height:0" o:connectortype="straight">
                <v:stroke endarrow="block"/>
              </v:shape>
              <v:shape id="_x0000_s1661" type="#_x0000_t75" style="position:absolute;left:4348;top:12928;width:202;height:282">
                <v:imagedata r:id="rId16" o:title=""/>
              </v:shape>
            </v:group>
          </v:group>
          <o:OLEObject Type="Embed" ProgID="Equation.DSMT4" ShapeID="_x0000_s1614" DrawAspect="Content" ObjectID="_1739991793" r:id="rId68"/>
          <o:OLEObject Type="Embed" ProgID="Equation.DSMT4" ShapeID="_x0000_s1657" DrawAspect="Content" ObjectID="_1739991794" r:id="rId69"/>
          <o:OLEObject Type="Embed" ProgID="Equation.DSMT4" ShapeID="_x0000_s1658" DrawAspect="Content" ObjectID="_1739991795" r:id="rId70"/>
          <o:OLEObject Type="Embed" ProgID="Equation.DSMT4" ShapeID="_x0000_s1659" DrawAspect="Content" ObjectID="_1739991796" r:id="rId71"/>
          <o:OLEObject Type="Embed" ProgID="Equation.DSMT4" ShapeID="_x0000_s1661" DrawAspect="Content" ObjectID="_1739991797" r:id="rId72"/>
        </w:pict>
      </w:r>
      <w:r w:rsidR="00727A3D" w:rsidRPr="00CD4A58">
        <w:rPr>
          <w:rFonts w:ascii="Times New Roman" w:hAnsi="Times New Roman" w:cs="Times New Roman"/>
          <w:spacing w:val="-1"/>
          <w:sz w:val="24"/>
          <w:szCs w:val="24"/>
        </w:rPr>
        <w:t>L</w:t>
      </w:r>
      <w:r w:rsidR="00727A3D" w:rsidRPr="00CD4A58">
        <w:rPr>
          <w:rFonts w:ascii="Times New Roman" w:hAnsi="Times New Roman" w:cs="Times New Roman"/>
          <w:sz w:val="24"/>
          <w:szCs w:val="24"/>
        </w:rPr>
        <w:t>’</w:t>
      </w:r>
      <w:r w:rsidR="00727A3D" w:rsidRPr="00CD4A58">
        <w:rPr>
          <w:rFonts w:ascii="Times New Roman" w:hAnsi="Times New Roman" w:cs="Times New Roman"/>
          <w:spacing w:val="-1"/>
          <w:sz w:val="24"/>
          <w:szCs w:val="24"/>
        </w:rPr>
        <w:t>opé</w:t>
      </w:r>
      <w:r w:rsidR="00727A3D" w:rsidRPr="00CD4A58">
        <w:rPr>
          <w:rFonts w:ascii="Times New Roman" w:hAnsi="Times New Roman" w:cs="Times New Roman"/>
          <w:sz w:val="24"/>
          <w:szCs w:val="24"/>
        </w:rPr>
        <w:t>rate</w:t>
      </w:r>
      <w:r w:rsidR="00727A3D" w:rsidRPr="00CD4A58">
        <w:rPr>
          <w:rFonts w:ascii="Times New Roman" w:hAnsi="Times New Roman" w:cs="Times New Roman"/>
          <w:spacing w:val="-1"/>
          <w:sz w:val="24"/>
          <w:szCs w:val="24"/>
        </w:rPr>
        <w:t>u</w:t>
      </w:r>
      <w:r w:rsidR="00727A3D" w:rsidRPr="00CD4A58">
        <w:rPr>
          <w:rFonts w:ascii="Times New Roman" w:hAnsi="Times New Roman" w:cs="Times New Roman"/>
          <w:sz w:val="24"/>
          <w:szCs w:val="24"/>
        </w:rPr>
        <w:t>r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pacing w:val="-1"/>
          <w:sz w:val="24"/>
          <w:szCs w:val="24"/>
        </w:rPr>
        <w:t>NO</w:t>
      </w:r>
      <w:r w:rsidR="00727A3D" w:rsidRPr="00CD4A58">
        <w:rPr>
          <w:rFonts w:ascii="Times New Roman" w:hAnsi="Times New Roman" w:cs="Times New Roman"/>
          <w:sz w:val="24"/>
          <w:szCs w:val="24"/>
        </w:rPr>
        <w:t>R(</w:t>
      </w:r>
      <w:r w:rsidR="00727A3D" w:rsidRPr="00CD4A58">
        <w:rPr>
          <w:rFonts w:ascii="Times New Roman" w:hAnsi="Times New Roman" w:cs="Times New Roman"/>
          <w:spacing w:val="-1"/>
          <w:sz w:val="24"/>
          <w:szCs w:val="24"/>
        </w:rPr>
        <w:t>NO</w:t>
      </w:r>
      <w:r w:rsidR="00727A3D" w:rsidRPr="00CD4A58">
        <w:rPr>
          <w:rFonts w:ascii="Times New Roman" w:hAnsi="Times New Roman" w:cs="Times New Roman"/>
          <w:sz w:val="24"/>
          <w:szCs w:val="24"/>
        </w:rPr>
        <w:t>N</w:t>
      </w:r>
      <w:r w:rsidR="00727A3D" w:rsidRPr="00CD4A58">
        <w:rPr>
          <w:rFonts w:ascii="Times New Roman" w:hAnsi="Times New Roman" w:cs="Times New Roman"/>
          <w:spacing w:val="-1"/>
          <w:sz w:val="24"/>
          <w:szCs w:val="24"/>
        </w:rPr>
        <w:t>OU</w:t>
      </w:r>
      <w:r w:rsidR="00727A3D" w:rsidRPr="00CD4A58">
        <w:rPr>
          <w:rFonts w:ascii="Times New Roman" w:hAnsi="Times New Roman" w:cs="Times New Roman"/>
          <w:sz w:val="24"/>
          <w:szCs w:val="24"/>
        </w:rPr>
        <w:t>)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pacing w:val="-1"/>
          <w:sz w:val="24"/>
          <w:szCs w:val="24"/>
        </w:rPr>
        <w:t>po</w:t>
      </w:r>
      <w:r w:rsidR="00727A3D" w:rsidRPr="00CD4A58">
        <w:rPr>
          <w:rFonts w:ascii="Times New Roman" w:hAnsi="Times New Roman" w:cs="Times New Roman"/>
          <w:sz w:val="24"/>
          <w:szCs w:val="24"/>
        </w:rPr>
        <w:t>rte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pacing w:val="-1"/>
          <w:sz w:val="24"/>
          <w:szCs w:val="24"/>
        </w:rPr>
        <w:t>su</w:t>
      </w:r>
      <w:r w:rsidR="00727A3D" w:rsidRPr="00CD4A58">
        <w:rPr>
          <w:rFonts w:ascii="Times New Roman" w:hAnsi="Times New Roman" w:cs="Times New Roman"/>
          <w:sz w:val="24"/>
          <w:szCs w:val="24"/>
        </w:rPr>
        <w:t>r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pacing w:val="-1"/>
          <w:sz w:val="24"/>
          <w:szCs w:val="24"/>
        </w:rPr>
        <w:t>deu</w:t>
      </w:r>
      <w:r w:rsidR="00727A3D" w:rsidRPr="00CD4A58">
        <w:rPr>
          <w:rFonts w:ascii="Times New Roman" w:hAnsi="Times New Roman" w:cs="Times New Roman"/>
          <w:sz w:val="24"/>
          <w:szCs w:val="24"/>
        </w:rPr>
        <w:t>x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pacing w:val="-1"/>
          <w:sz w:val="24"/>
          <w:szCs w:val="24"/>
        </w:rPr>
        <w:t>va</w:t>
      </w:r>
      <w:r w:rsidR="00727A3D" w:rsidRPr="00CD4A58">
        <w:rPr>
          <w:rFonts w:ascii="Times New Roman" w:hAnsi="Times New Roman" w:cs="Times New Roman"/>
          <w:sz w:val="24"/>
          <w:szCs w:val="24"/>
        </w:rPr>
        <w:t>ri</w:t>
      </w:r>
      <w:r w:rsidR="00727A3D" w:rsidRPr="00CD4A58">
        <w:rPr>
          <w:rFonts w:ascii="Times New Roman" w:hAnsi="Times New Roman" w:cs="Times New Roman"/>
          <w:spacing w:val="-1"/>
          <w:sz w:val="24"/>
          <w:szCs w:val="24"/>
        </w:rPr>
        <w:t>ab</w:t>
      </w:r>
      <w:r w:rsidR="00727A3D" w:rsidRPr="00CD4A58">
        <w:rPr>
          <w:rFonts w:ascii="Times New Roman" w:hAnsi="Times New Roman" w:cs="Times New Roman"/>
          <w:sz w:val="24"/>
          <w:szCs w:val="24"/>
        </w:rPr>
        <w:t>les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pacing w:val="-1"/>
          <w:sz w:val="24"/>
          <w:szCs w:val="24"/>
        </w:rPr>
        <w:t>d</w:t>
      </w:r>
      <w:r w:rsidR="00727A3D" w:rsidRPr="00CD4A58">
        <w:rPr>
          <w:rFonts w:ascii="Times New Roman" w:hAnsi="Times New Roman" w:cs="Times New Roman"/>
          <w:sz w:val="24"/>
          <w:szCs w:val="24"/>
        </w:rPr>
        <w:t>’</w:t>
      </w:r>
      <w:r w:rsidR="00727A3D" w:rsidRPr="00CD4A58">
        <w:rPr>
          <w:rFonts w:ascii="Times New Roman" w:hAnsi="Times New Roman" w:cs="Times New Roman"/>
          <w:spacing w:val="-1"/>
          <w:sz w:val="24"/>
          <w:szCs w:val="24"/>
        </w:rPr>
        <w:t>en</w:t>
      </w:r>
      <w:r w:rsidR="00727A3D" w:rsidRPr="00CD4A58">
        <w:rPr>
          <w:rFonts w:ascii="Times New Roman" w:hAnsi="Times New Roman" w:cs="Times New Roman"/>
          <w:sz w:val="24"/>
          <w:szCs w:val="24"/>
        </w:rPr>
        <w:t>tr</w:t>
      </w:r>
      <w:r w:rsidR="00727A3D" w:rsidRPr="00CD4A58">
        <w:rPr>
          <w:rFonts w:ascii="Times New Roman" w:hAnsi="Times New Roman" w:cs="Times New Roman"/>
          <w:spacing w:val="-1"/>
          <w:sz w:val="24"/>
          <w:szCs w:val="24"/>
        </w:rPr>
        <w:t>ée</w:t>
      </w:r>
      <w:r w:rsidR="00727A3D" w:rsidRPr="00CD4A58">
        <w:rPr>
          <w:rFonts w:ascii="Times New Roman" w:hAnsi="Times New Roman" w:cs="Times New Roman"/>
          <w:sz w:val="24"/>
          <w:szCs w:val="24"/>
        </w:rPr>
        <w:t>.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pacing w:val="-1"/>
          <w:sz w:val="24"/>
          <w:szCs w:val="24"/>
        </w:rPr>
        <w:t>S</w:t>
      </w:r>
      <w:r w:rsidR="00727A3D" w:rsidRPr="00CD4A58">
        <w:rPr>
          <w:rFonts w:ascii="Times New Roman" w:hAnsi="Times New Roman" w:cs="Times New Roman"/>
          <w:sz w:val="24"/>
          <w:szCs w:val="24"/>
        </w:rPr>
        <w:t>i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A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pacing w:val="-1"/>
          <w:sz w:val="24"/>
          <w:szCs w:val="24"/>
        </w:rPr>
        <w:t>e</w:t>
      </w:r>
      <w:r w:rsidR="00727A3D" w:rsidRPr="00CD4A58">
        <w:rPr>
          <w:rFonts w:ascii="Times New Roman" w:hAnsi="Times New Roman" w:cs="Times New Roman"/>
          <w:sz w:val="24"/>
          <w:szCs w:val="24"/>
        </w:rPr>
        <w:t>t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B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pacing w:val="-1"/>
          <w:sz w:val="24"/>
          <w:szCs w:val="24"/>
        </w:rPr>
        <w:t>son</w:t>
      </w:r>
      <w:r w:rsidR="00727A3D" w:rsidRPr="00CD4A58">
        <w:rPr>
          <w:rFonts w:ascii="Times New Roman" w:hAnsi="Times New Roman" w:cs="Times New Roman"/>
          <w:sz w:val="24"/>
          <w:szCs w:val="24"/>
        </w:rPr>
        <w:t>t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les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pacing w:val="-1"/>
          <w:sz w:val="24"/>
          <w:szCs w:val="24"/>
        </w:rPr>
        <w:t>va</w:t>
      </w:r>
      <w:r w:rsidR="00727A3D" w:rsidRPr="00CD4A58">
        <w:rPr>
          <w:rFonts w:ascii="Times New Roman" w:hAnsi="Times New Roman" w:cs="Times New Roman"/>
          <w:sz w:val="24"/>
          <w:szCs w:val="24"/>
        </w:rPr>
        <w:t>ri</w:t>
      </w:r>
      <w:r w:rsidR="00727A3D" w:rsidRPr="00CD4A58">
        <w:rPr>
          <w:rFonts w:ascii="Times New Roman" w:hAnsi="Times New Roman" w:cs="Times New Roman"/>
          <w:spacing w:val="-1"/>
          <w:sz w:val="24"/>
          <w:szCs w:val="24"/>
        </w:rPr>
        <w:t>ab</w:t>
      </w:r>
      <w:r w:rsidR="00727A3D" w:rsidRPr="00CD4A58">
        <w:rPr>
          <w:rFonts w:ascii="Times New Roman" w:hAnsi="Times New Roman" w:cs="Times New Roman"/>
          <w:sz w:val="24"/>
          <w:szCs w:val="24"/>
        </w:rPr>
        <w:t>les d’entrée,</w:t>
      </w:r>
      <w:r w:rsidR="0001560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727A3D" w:rsidRPr="00CD4A58">
        <w:rPr>
          <w:rFonts w:ascii="Times New Roman" w:hAnsi="Times New Roman" w:cs="Times New Roman"/>
          <w:sz w:val="24"/>
          <w:szCs w:val="24"/>
        </w:rPr>
        <w:t>alors</w:t>
      </w:r>
      <w:r w:rsidR="0037101A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727A3D" w:rsidRPr="009A0B1A">
        <w:rPr>
          <w:rFonts w:ascii="Times New Roman" w:hAnsi="Times New Roman" w:cs="Times New Roman"/>
          <w:spacing w:val="34"/>
          <w:position w:val="-6"/>
          <w:sz w:val="24"/>
          <w:szCs w:val="24"/>
        </w:rPr>
        <w:object w:dxaOrig="980" w:dyaOrig="340">
          <v:shape id="_x0000_i1034" type="#_x0000_t75" style="width:48.75pt;height:17.25pt" o:ole="">
            <v:imagedata r:id="rId73" o:title=""/>
          </v:shape>
          <o:OLEObject Type="Embed" ProgID="Equation.DSMT4" ShapeID="_x0000_i1034" DrawAspect="Content" ObjectID="_1739991759" r:id="rId74"/>
        </w:object>
      </w:r>
      <w:r w:rsidR="00727A3D" w:rsidRPr="00CD4A58">
        <w:rPr>
          <w:rFonts w:ascii="Times New Roman" w:hAnsi="Times New Roman" w:cs="Times New Roman"/>
          <w:sz w:val="24"/>
          <w:szCs w:val="24"/>
        </w:rPr>
        <w:t>.</w:t>
      </w:r>
      <w:r w:rsidR="00A86479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S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est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727A3D" w:rsidRPr="00CD4A58">
        <w:rPr>
          <w:rFonts w:ascii="Times New Roman" w:hAnsi="Times New Roman" w:cs="Times New Roman"/>
          <w:sz w:val="24"/>
          <w:szCs w:val="24"/>
        </w:rPr>
        <w:t>fausse</w:t>
      </w:r>
      <w:proofErr w:type="gramEnd"/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pacing w:val="-1"/>
          <w:sz w:val="24"/>
          <w:szCs w:val="24"/>
        </w:rPr>
        <w:t>s</w:t>
      </w:r>
      <w:r w:rsidR="00727A3D" w:rsidRPr="00CD4A58">
        <w:rPr>
          <w:rFonts w:ascii="Times New Roman" w:hAnsi="Times New Roman" w:cs="Times New Roman"/>
          <w:sz w:val="24"/>
          <w:szCs w:val="24"/>
        </w:rPr>
        <w:t>i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A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pacing w:val="1"/>
          <w:sz w:val="24"/>
          <w:szCs w:val="24"/>
        </w:rPr>
        <w:t>O</w:t>
      </w:r>
      <w:r w:rsidR="00727A3D" w:rsidRPr="00CD4A58">
        <w:rPr>
          <w:rFonts w:ascii="Times New Roman" w:hAnsi="Times New Roman" w:cs="Times New Roman"/>
          <w:sz w:val="24"/>
          <w:szCs w:val="24"/>
        </w:rPr>
        <w:t>U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B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sont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vraies.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L’opérateur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pacing w:val="-1"/>
          <w:sz w:val="24"/>
          <w:szCs w:val="24"/>
        </w:rPr>
        <w:t>NO</w:t>
      </w:r>
      <w:r w:rsidR="00727A3D" w:rsidRPr="00CD4A58">
        <w:rPr>
          <w:rFonts w:ascii="Times New Roman" w:hAnsi="Times New Roman" w:cs="Times New Roman"/>
          <w:sz w:val="24"/>
          <w:szCs w:val="24"/>
        </w:rPr>
        <w:t>R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est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l’inverse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de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l’opérateur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OR.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Son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sy</w:t>
      </w:r>
      <w:r w:rsidR="00727A3D"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="00727A3D" w:rsidRPr="00CD4A58">
        <w:rPr>
          <w:rFonts w:ascii="Times New Roman" w:hAnsi="Times New Roman" w:cs="Times New Roman"/>
          <w:sz w:val="24"/>
          <w:szCs w:val="24"/>
        </w:rPr>
        <w:t>bole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est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le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sy</w:t>
      </w:r>
      <w:r w:rsidR="00727A3D"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="00727A3D" w:rsidRPr="00CD4A58">
        <w:rPr>
          <w:rFonts w:ascii="Times New Roman" w:hAnsi="Times New Roman" w:cs="Times New Roman"/>
          <w:sz w:val="24"/>
          <w:szCs w:val="24"/>
        </w:rPr>
        <w:t>bole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du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OU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suivi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d’une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bulle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z w:val="24"/>
          <w:szCs w:val="24"/>
        </w:rPr>
        <w:t>qui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="00727A3D" w:rsidRPr="00CD4A58">
        <w:rPr>
          <w:rFonts w:ascii="Times New Roman" w:hAnsi="Times New Roman" w:cs="Times New Roman"/>
          <w:sz w:val="24"/>
          <w:szCs w:val="24"/>
        </w:rPr>
        <w:t>atérialise</w:t>
      </w:r>
      <w:r w:rsidR="005B4B9B">
        <w:rPr>
          <w:rFonts w:ascii="Times New Roman" w:hAnsi="Times New Roman" w:cs="Times New Roman"/>
          <w:sz w:val="24"/>
          <w:szCs w:val="24"/>
        </w:rPr>
        <w:t xml:space="preserve"> </w:t>
      </w:r>
      <w:r w:rsidR="00727A3D" w:rsidRPr="00CD4A58">
        <w:rPr>
          <w:rFonts w:ascii="Times New Roman" w:hAnsi="Times New Roman" w:cs="Times New Roman"/>
          <w:position w:val="-1"/>
          <w:sz w:val="24"/>
          <w:szCs w:val="24"/>
        </w:rPr>
        <w:t>l’inversion. Le tableau suivant résu</w:t>
      </w:r>
      <w:r w:rsidR="00727A3D" w:rsidRPr="00CD4A58">
        <w:rPr>
          <w:rFonts w:ascii="Times New Roman" w:hAnsi="Times New Roman" w:cs="Times New Roman"/>
          <w:spacing w:val="-3"/>
          <w:position w:val="-1"/>
          <w:sz w:val="24"/>
          <w:szCs w:val="24"/>
        </w:rPr>
        <w:t>m</w:t>
      </w:r>
      <w:r w:rsidR="00727A3D" w:rsidRPr="00CD4A58">
        <w:rPr>
          <w:rFonts w:ascii="Times New Roman" w:hAnsi="Times New Roman" w:cs="Times New Roman"/>
          <w:position w:val="-1"/>
          <w:sz w:val="24"/>
          <w:szCs w:val="24"/>
        </w:rPr>
        <w:t>e l’action de cet opérateur.</w:t>
      </w:r>
    </w:p>
    <w:p w:rsidR="00885881" w:rsidRPr="00727A3D" w:rsidRDefault="00885881" w:rsidP="00790581">
      <w:pPr>
        <w:widowControl w:val="0"/>
        <w:autoSpaceDE w:val="0"/>
        <w:autoSpaceDN w:val="0"/>
        <w:adjustRightInd w:val="0"/>
        <w:spacing w:after="120" w:line="276" w:lineRule="auto"/>
        <w:ind w:right="-40" w:firstLine="425"/>
        <w:rPr>
          <w:rFonts w:ascii="Times New Roman" w:hAnsi="Times New Roman" w:cs="Times New Roman"/>
          <w:position w:val="-1"/>
          <w:sz w:val="24"/>
          <w:szCs w:val="24"/>
        </w:rPr>
      </w:pPr>
    </w:p>
    <w:tbl>
      <w:tblPr>
        <w:tblStyle w:val="Grilledutableau"/>
        <w:tblW w:w="0" w:type="auto"/>
        <w:tblInd w:w="699" w:type="dxa"/>
        <w:tblLook w:val="04A0"/>
      </w:tblPr>
      <w:tblGrid>
        <w:gridCol w:w="709"/>
        <w:gridCol w:w="709"/>
        <w:gridCol w:w="1196"/>
      </w:tblGrid>
      <w:tr w:rsidR="00727A3D" w:rsidTr="00B526E8">
        <w:tc>
          <w:tcPr>
            <w:tcW w:w="2614" w:type="dxa"/>
            <w:gridSpan w:val="3"/>
          </w:tcPr>
          <w:p w:rsidR="00727A3D" w:rsidRDefault="003E3555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fr-FR"/>
              </w:rPr>
              <w:pict>
                <v:group id="_x0000_s1774" style="position:absolute;left:0;text-align:left;margin-left:367.7pt;margin-top:25.7pt;width:87.95pt;height:64.15pt;z-index:251720704" coordorigin="8409,3152" coordsize="1759,1283">
                  <v:shape id="_x0000_s1615" type="#_x0000_t75" style="position:absolute;left:8672;top:3152;width:911;height:324">
                    <v:imagedata r:id="rId11" o:title=""/>
                  </v:shape>
                  <v:shape id="_x0000_s1616" type="#_x0000_t75" style="position:absolute;left:9838;top:3715;width:202;height:282">
                    <v:imagedata r:id="rId16" o:title=""/>
                  </v:shape>
                  <v:shape id="_x0000_s1617" type="#_x0000_t75" style="position:absolute;left:8409;top:3552;width:263;height:263">
                    <v:imagedata r:id="rId41" o:title=""/>
                  </v:shape>
                  <v:shape id="_x0000_s1618" type="#_x0000_t75" style="position:absolute;left:8440;top:4172;width:242;height:263">
                    <v:imagedata r:id="rId42" o:title=""/>
                  </v:shape>
                  <v:group id="_x0000_s1619" style="position:absolute;left:8444;top:3699;width:1724;height:650" coordorigin="5119,11937" coordsize="1724,650">
                    <v:group id="_x0000_s1620" style="position:absolute;left:5402;top:11937;width:952;height:650;rotation:359" coordorigin="2241,6812" coordsize="952,650">
                      <v:shape id="_x0000_s1621" style="position:absolute;left:2254;top:6812;width:935;height:312" coordsize="935,312" path="m,c63,7,251,18,364,40v113,22,220,48,316,94c775,179,882,275,935,312e" filled="f">
                        <v:path arrowok="t"/>
                      </v:shape>
                      <v:shape id="_x0000_s1622" style="position:absolute;left:2241;top:7124;width:952;height:338" coordsize="952,439" path="m,439c163,424,326,409,451,376,576,343,669,301,752,238,835,175,919,40,952,e" filled="f">
                        <v:path arrowok="t"/>
                      </v:shape>
                      <v:shape id="_x0000_s1623" style="position:absolute;left:2241;top:6812;width:205;height:650" coordsize="205,650" path="m,c29,38,147,158,176,225v29,67,29,105,,176c147,472,37,598,,650e" filled="f">
                        <v:path arrowok="t"/>
                      </v:shape>
                    </v:group>
                    <v:shape id="_x0000_s1624" type="#_x0000_t32" style="position:absolute;left:5119;top:12100;width:397;height:0" o:connectortype="straight"/>
                    <v:shape id="_x0000_s1625" type="#_x0000_t32" style="position:absolute;left:5119;top:12431;width:397;height:0" o:connectortype="straight"/>
                    <v:shape id="_x0000_s1626" type="#_x0000_t32" style="position:absolute;left:6446;top:12235;width:397;height:0" o:connectortype="straight"/>
                    <v:oval id="_x0000_s1627" style="position:absolute;left:6346;top:12187;width:113;height:113"/>
                  </v:group>
                </v:group>
                <o:OLEObject Type="Embed" ProgID="Equation.DSMT4" ShapeID="_x0000_s1615" DrawAspect="Content" ObjectID="_1739991798" r:id="rId75"/>
                <o:OLEObject Type="Embed" ProgID="Equation.DSMT4" ShapeID="_x0000_s1616" DrawAspect="Content" ObjectID="_1739991799" r:id="rId76"/>
                <o:OLEObject Type="Embed" ProgID="Equation.DSMT4" ShapeID="_x0000_s1617" DrawAspect="Content" ObjectID="_1739991800" r:id="rId77"/>
                <o:OLEObject Type="Embed" ProgID="Equation.DSMT4" ShapeID="_x0000_s1618" DrawAspect="Content" ObjectID="_1739991801" r:id="rId78"/>
              </w:pict>
            </w:r>
            <w:r w:rsidR="00727A3D">
              <w:rPr>
                <w:rFonts w:ascii="Times New Roman" w:hAnsi="Times New Roman" w:cs="Times New Roman"/>
                <w:sz w:val="24"/>
                <w:szCs w:val="24"/>
              </w:rPr>
              <w:t>Table de vérité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196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460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40">
                <v:shape id="_x0000_i1035" type="#_x0000_t75" style="width:48.75pt;height:17.25pt" o:ole="">
                  <v:imagedata r:id="rId79" o:title=""/>
                </v:shape>
                <o:OLEObject Type="Embed" ProgID="Equation.DSMT4" ShapeID="_x0000_i1035" DrawAspect="Content" ObjectID="_1739991760" r:id="rId80"/>
              </w:objec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96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96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96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96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727A3D" w:rsidRDefault="00727A3D" w:rsidP="00727A3D">
      <w:pPr>
        <w:widowControl w:val="0"/>
        <w:autoSpaceDE w:val="0"/>
        <w:autoSpaceDN w:val="0"/>
        <w:adjustRightInd w:val="0"/>
        <w:spacing w:line="276" w:lineRule="auto"/>
        <w:ind w:right="-39"/>
        <w:rPr>
          <w:rFonts w:ascii="Times New Roman" w:hAnsi="Times New Roman" w:cs="Times New Roman"/>
          <w:sz w:val="24"/>
          <w:szCs w:val="24"/>
        </w:rPr>
      </w:pPr>
    </w:p>
    <w:p w:rsidR="00727A3D" w:rsidRPr="00A259DE" w:rsidRDefault="00727A3D" w:rsidP="00790581">
      <w:pPr>
        <w:pStyle w:val="Paragraphedeliste"/>
        <w:widowControl w:val="0"/>
        <w:numPr>
          <w:ilvl w:val="0"/>
          <w:numId w:val="5"/>
        </w:numPr>
        <w:tabs>
          <w:tab w:val="left" w:pos="1600"/>
        </w:tabs>
        <w:autoSpaceDE w:val="0"/>
        <w:autoSpaceDN w:val="0"/>
        <w:adjustRightInd w:val="0"/>
        <w:spacing w:after="120"/>
        <w:ind w:left="425" w:right="5732" w:hanging="425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259DE">
        <w:rPr>
          <w:rFonts w:ascii="Times New Roman" w:hAnsi="Times New Roman" w:cs="Times New Roman"/>
          <w:b/>
          <w:bCs/>
          <w:sz w:val="24"/>
          <w:szCs w:val="24"/>
        </w:rPr>
        <w:t>XOR(OU</w:t>
      </w:r>
      <w:r w:rsidR="007E0CF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A259DE">
        <w:rPr>
          <w:rFonts w:ascii="Times New Roman" w:hAnsi="Times New Roman" w:cs="Times New Roman"/>
          <w:b/>
          <w:bCs/>
          <w:sz w:val="24"/>
          <w:szCs w:val="24"/>
        </w:rPr>
        <w:t>exclusif)</w:t>
      </w:r>
    </w:p>
    <w:p w:rsidR="00727A3D" w:rsidRPr="00CD4A58" w:rsidRDefault="00727A3D" w:rsidP="00C545E5">
      <w:pPr>
        <w:widowControl w:val="0"/>
        <w:autoSpaceDE w:val="0"/>
        <w:autoSpaceDN w:val="0"/>
        <w:adjustRightInd w:val="0"/>
        <w:spacing w:line="276" w:lineRule="auto"/>
        <w:ind w:right="-38" w:firstLine="426"/>
        <w:rPr>
          <w:rFonts w:ascii="Times New Roman" w:hAnsi="Times New Roman" w:cs="Times New Roman"/>
          <w:sz w:val="24"/>
          <w:szCs w:val="24"/>
        </w:rPr>
      </w:pPr>
      <w:r w:rsidRPr="00CD4A58">
        <w:rPr>
          <w:rFonts w:ascii="Times New Roman" w:hAnsi="Times New Roman" w:cs="Times New Roman"/>
          <w:sz w:val="24"/>
          <w:szCs w:val="24"/>
        </w:rPr>
        <w:t>L’opérateur</w:t>
      </w:r>
      <w:r w:rsidR="003F5127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XOR(OU</w:t>
      </w:r>
      <w:r w:rsidR="00FA5EB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xclusif)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n’est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pas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un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opérateur de base car il peut être réalisé à l’aide des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portes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précédentes.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Il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porte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ur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deux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varia</w:t>
      </w:r>
      <w:r w:rsidRPr="00CD4A58">
        <w:rPr>
          <w:rFonts w:ascii="Times New Roman" w:hAnsi="Times New Roman" w:cs="Times New Roman"/>
          <w:spacing w:val="-1"/>
          <w:sz w:val="24"/>
          <w:szCs w:val="24"/>
        </w:rPr>
        <w:t>b</w:t>
      </w:r>
      <w:r w:rsidRPr="00CD4A58">
        <w:rPr>
          <w:rFonts w:ascii="Times New Roman" w:hAnsi="Times New Roman" w:cs="Times New Roman"/>
          <w:sz w:val="24"/>
          <w:szCs w:val="24"/>
        </w:rPr>
        <w:t>les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d’entrée.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i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A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t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B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ont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es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variables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d’entrée,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alors</w:t>
      </w:r>
      <w:r w:rsidRPr="00A967CA">
        <w:rPr>
          <w:rFonts w:ascii="Times New Roman" w:hAnsi="Times New Roman" w:cs="Times New Roman"/>
          <w:spacing w:val="34"/>
          <w:position w:val="-6"/>
          <w:sz w:val="24"/>
          <w:szCs w:val="24"/>
        </w:rPr>
        <w:object w:dxaOrig="2140" w:dyaOrig="320">
          <v:shape id="_x0000_i1036" type="#_x0000_t75" style="width:107.25pt;height:16.5pt" o:ole="">
            <v:imagedata r:id="rId81" o:title=""/>
          </v:shape>
          <o:OLEObject Type="Embed" ProgID="Equation.DSMT4" ShapeID="_x0000_i1036" DrawAspect="Content" ObjectID="_1739991761" r:id="rId82"/>
        </w:object>
      </w:r>
      <w:r w:rsidRPr="00CD4A58">
        <w:rPr>
          <w:rFonts w:ascii="Times New Roman" w:hAnsi="Times New Roman" w:cs="Times New Roman"/>
          <w:sz w:val="24"/>
          <w:szCs w:val="24"/>
        </w:rPr>
        <w:t>.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st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vraie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i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A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st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différent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de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B.</w:t>
      </w:r>
      <w:r w:rsidR="003F5127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’opérateur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XOR est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y</w:t>
      </w:r>
      <w:r w:rsidRPr="00CD4A58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bolisé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par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un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+</w:t>
      </w:r>
      <w:r w:rsidR="00C545E5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ntouré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d’un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cercle(</w:t>
      </w:r>
      <w:r w:rsidRPr="00CD4A58">
        <w:rPr>
          <w:rFonts w:ascii="Lucida Sans Unicode" w:hAnsi="Lucida Sans Unicode" w:cs="Times New Roman"/>
          <w:spacing w:val="2"/>
          <w:sz w:val="24"/>
          <w:szCs w:val="24"/>
        </w:rPr>
        <w:t>⊕</w:t>
      </w:r>
      <w:r w:rsidRPr="00CD4A58">
        <w:rPr>
          <w:rFonts w:ascii="Times New Roman" w:hAnsi="Times New Roman" w:cs="Times New Roman"/>
          <w:sz w:val="24"/>
          <w:szCs w:val="24"/>
        </w:rPr>
        <w:t>)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car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il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réalise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’addition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n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binaire,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 xml:space="preserve">ais </w:t>
      </w:r>
      <w:r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odulo2.</w:t>
      </w:r>
      <w:r w:rsidR="00C545E5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e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OU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D4A58">
        <w:rPr>
          <w:rFonts w:ascii="Times New Roman" w:hAnsi="Times New Roman" w:cs="Times New Roman"/>
          <w:sz w:val="24"/>
          <w:szCs w:val="24"/>
        </w:rPr>
        <w:t>nor</w:t>
      </w:r>
      <w:r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al(</w:t>
      </w:r>
      <w:proofErr w:type="gramEnd"/>
      <w:r w:rsidRPr="00CD4A58">
        <w:rPr>
          <w:rFonts w:ascii="Times New Roman" w:hAnsi="Times New Roman" w:cs="Times New Roman"/>
          <w:sz w:val="24"/>
          <w:szCs w:val="24"/>
        </w:rPr>
        <w:t>inclusif)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st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vrai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quand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A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t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B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ont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vrai</w:t>
      </w:r>
      <w:r>
        <w:rPr>
          <w:rFonts w:ascii="Times New Roman" w:hAnsi="Times New Roman" w:cs="Times New Roman"/>
          <w:sz w:val="24"/>
          <w:szCs w:val="24"/>
        </w:rPr>
        <w:t>es</w:t>
      </w:r>
      <w:r w:rsidRPr="00CD4A58">
        <w:rPr>
          <w:rFonts w:ascii="Times New Roman" w:hAnsi="Times New Roman" w:cs="Times New Roman"/>
          <w:sz w:val="24"/>
          <w:szCs w:val="24"/>
        </w:rPr>
        <w:t>(1+</w:t>
      </w:r>
      <w:r w:rsidRPr="00CD4A58">
        <w:rPr>
          <w:rFonts w:ascii="Times New Roman" w:hAnsi="Times New Roman" w:cs="Times New Roman"/>
          <w:spacing w:val="1"/>
          <w:sz w:val="24"/>
          <w:szCs w:val="24"/>
        </w:rPr>
        <w:t>1</w:t>
      </w:r>
      <w:r w:rsidRPr="00CD4A58">
        <w:rPr>
          <w:rFonts w:ascii="Times New Roman" w:hAnsi="Times New Roman" w:cs="Times New Roman"/>
          <w:sz w:val="24"/>
          <w:szCs w:val="24"/>
        </w:rPr>
        <w:t>=1).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e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OU</w:t>
      </w:r>
      <w:r w:rsidR="00054DFA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xclusif</w:t>
      </w:r>
      <w:r w:rsidR="00FA5EBF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xclut ce cas (d’où son no</w:t>
      </w:r>
      <w:r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). Le tableau suivant résu</w:t>
      </w:r>
      <w:r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e l’action de cet opérateur.</w:t>
      </w:r>
    </w:p>
    <w:p w:rsidR="00727A3D" w:rsidRDefault="003E3555" w:rsidP="00790581">
      <w:pPr>
        <w:widowControl w:val="0"/>
        <w:autoSpaceDE w:val="0"/>
        <w:autoSpaceDN w:val="0"/>
        <w:adjustRightInd w:val="0"/>
        <w:spacing w:line="276" w:lineRule="auto"/>
        <w:ind w:right="13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pict>
          <v:group id="_x0000_s1776" style="position:absolute;left:0;text-align:left;margin-left:248.65pt;margin-top:15.05pt;width:202.55pt;height:168.45pt;z-index:251725824" coordorigin="6108,8659" coordsize="4051,3369">
            <v:shape id="_x0000_s1662" type="#_x0000_t75" style="position:absolute;left:6108;top:8659;width:931;height:324">
              <v:imagedata r:id="rId13" o:title=""/>
            </v:shape>
            <v:shape id="_x0000_s1663" type="#_x0000_t75" style="position:absolute;left:8732;top:8659;width:911;height:324">
              <v:imagedata r:id="rId11" o:title=""/>
            </v:shape>
            <v:group id="_x0000_s1664" style="position:absolute;left:8409;top:10033;width:1750;height:883" coordorigin="8550,8785" coordsize="1750,883">
              <v:shape id="_x0000_s1665" type="#_x0000_t75" style="position:absolute;left:9979;top:8948;width:202;height:282">
                <v:imagedata r:id="rId16" o:title=""/>
              </v:shape>
              <v:shape id="_x0000_s1666" type="#_x0000_t75" style="position:absolute;left:8550;top:8785;width:263;height:263">
                <v:imagedata r:id="rId41" o:title=""/>
              </v:shape>
              <v:shape id="_x0000_s1667" type="#_x0000_t75" style="position:absolute;left:8581;top:9405;width:242;height:263">
                <v:imagedata r:id="rId42" o:title=""/>
              </v:shape>
              <v:shape id="_x0000_s1668" type="#_x0000_t32" style="position:absolute;left:8563;top:9112;width:397;height:0" o:connectortype="straight"/>
              <v:shape id="_x0000_s1669" type="#_x0000_t32" style="position:absolute;left:8576;top:9443;width:397;height:0" o:connectortype="straight"/>
              <v:shape id="_x0000_s1670" type="#_x0000_t32" style="position:absolute;left:9903;top:9260;width:397;height:0" o:connectortype="straight"/>
              <v:shape id="_x0000_s1671" style="position:absolute;left:8973;top:8948;width:935;height:312;rotation:359" coordsize="935,312" path="m,c63,7,251,18,364,40v113,22,220,48,316,94c775,179,882,275,935,312e" filled="f">
                <v:path arrowok="t"/>
              </v:shape>
              <v:shape id="_x0000_s1672" style="position:absolute;left:8965;top:9260;width:952;height:338;rotation:359" coordsize="952,439" path="m,439c163,424,326,409,451,376,576,343,669,301,752,238,835,175,919,40,952,e" filled="f">
                <v:path arrowok="t"/>
              </v:shape>
              <v:shape id="_x0000_s1673" style="position:absolute;left:8963;top:8955;width:205;height:650;rotation:359" coordsize="205,650" path="m,c29,38,147,158,176,225v29,67,29,105,,176c147,472,37,598,,650e" filled="f">
                <v:path arrowok="t"/>
              </v:shape>
              <v:shape id="_x0000_s1674" style="position:absolute;left:8852;top:8961;width:205;height:650;rotation:359" coordsize="205,650" path="m,c29,38,147,158,176,225v29,67,29,105,,176c147,472,37,598,,650e" filled="f">
                <v:path arrowok="t"/>
              </v:shape>
            </v:group>
            <v:group id="_x0000_s1675" style="position:absolute;left:6140;top:9020;width:1311;height:3008" coordorigin="5969,9290" coordsize="1311,3008">
              <v:shape id="_x0000_s1676" style="position:absolute;left:6509;top:11067;width:569;height:0" coordsize="569,0" o:allowincell="f" path="m,l568,e" filled="f" strokeweight=".72pt">
                <v:stroke endarrow="block"/>
                <v:path arrowok="t"/>
              </v:shape>
              <v:shape id="_x0000_s1677" type="#_x0000_t19" style="position:absolute;left:6301;top:9903;width:352;height:213;rotation:25520028fd;flip:y" coordsize="18947,21600" adj=",-1880500" path="wr-21600,,21600,43200,,,18947,11229nfewr-21600,,21600,43200,,,18947,11229l,21600nsxe">
                <v:stroke startarrow="classic" endarrow="classic"/>
                <v:path o:connectlocs="0,0;18947,11229;0,21600"/>
              </v:shape>
              <v:shape id="_x0000_s1678" type="#_x0000_t19" style="position:absolute;left:6329;top:10799;width:295;height:170;rotation:13278767fd;flip:y" coordsize="18947,21600" adj=",-1880500" path="wr-21600,,21600,43200,,,18947,11229nfewr-21600,,21600,43200,,,18947,11229l,21600nsxe">
                <v:stroke startarrow="classic" endarrow="classic"/>
                <v:path o:connectlocs="0,0;18947,11229;0,21600"/>
              </v:shape>
              <v:shape id="_x0000_s1679" type="#_x0000_t75" style="position:absolute;left:6240;top:9290;width:425;height:364">
                <v:imagedata r:id="rId15" o:title=""/>
              </v:shape>
              <v:shape id="_x0000_s1680" type="#_x0000_t75" style="position:absolute;left:6107;top:9818;width:263;height:263">
                <v:imagedata r:id="rId17" o:title=""/>
              </v:shape>
              <v:shape id="_x0000_s1681" type="#_x0000_t75" style="position:absolute;left:6142;top:10825;width:243;height:263">
                <v:imagedata r:id="rId36" o:title=""/>
              </v:shape>
              <v:shape id="_x0000_s1682" type="#_x0000_t75" style="position:absolute;left:7078;top:10919;width:202;height:282">
                <v:imagedata r:id="rId16" o:title=""/>
              </v:shape>
              <v:group id="_x0000_s1683" style="position:absolute;left:6073;top:9766;width:720;height:178" coordorigin="5632,8421" coordsize="720,178">
                <v:shape id="_x0000_s1684" style="position:absolute;left:5632;top:8421;width:720;height:0" coordsize="720,0" o:allowincell="f" path="m,l720,e" filled="f" strokeweight=".25364mm">
                  <v:path arrowok="t"/>
                </v:shape>
                <v:shape id="_x0000_s1685" style="position:absolute;left:5992;top:8421;width:0;height:178" coordsize="0,178" o:allowincell="f" path="m,l,178e" filled="f" strokeweight=".25364mm">
                  <v:path arrowok="t"/>
                </v:shape>
              </v:group>
              <v:rect id="_x0000_s1686" style="position:absolute;left:6398;top:11193;width:193;height:541" o:allowincell="f" filled="f" strokeweight=".72pt">
                <v:path arrowok="t"/>
              </v:rect>
              <v:group id="_x0000_s1687" style="position:absolute;left:5969;top:11889;width:900;height:409" coordorigin="3133,10982" coordsize="900,409">
                <v:shape id="_x0000_s1688" style="position:absolute;left:3313;top:11211;width:720;height:0" coordsize="720,0" o:allowincell="f" path="m,l720,e" filled="f" strokeweight=".25364mm">
                  <v:path arrowok="t"/>
                </v:shape>
                <v:shape id="_x0000_s1689" style="position:absolute;left:3133;top:11211;width:180;height:180" coordsize="180,180" o:allowincell="f" path="m180,l,180e" filled="f" strokeweight=".25364mm">
                  <v:path arrowok="t"/>
                </v:shape>
                <v:shape id="_x0000_s1690" style="position:absolute;left:3313;top:11211;width:180;height:180" coordsize="180,180" o:allowincell="f" path="m180,l,180e" filled="f" strokeweight=".25364mm">
                  <v:path arrowok="t"/>
                </v:shape>
                <v:shape id="_x0000_s1691" style="position:absolute;left:3493;top:11211;width:180;height:180" coordsize="180,180" o:allowincell="f" path="m180,l,180e" filled="f" strokeweight=".25364mm">
                  <v:path arrowok="t"/>
                </v:shape>
                <v:shape id="_x0000_s1692" style="position:absolute;left:3673;top:11211;width:180;height:180" coordsize="180,180" o:allowincell="f" path="m180,l,180e" filled="f" strokeweight=".25364mm">
                  <v:path arrowok="t"/>
                </v:shape>
                <v:shape id="_x0000_s1693" style="position:absolute;left:3853;top:11211;width:180;height:180" coordsize="180,180" o:allowincell="f" path="m180,l,180e" filled="f" strokeweight=".25364mm">
                  <v:path arrowok="t"/>
                </v:shape>
                <v:shape id="_x0000_s1694" style="position:absolute;left:3673;top:10982;width:0;height:227" coordsize="0,359" o:allowincell="f" path="m,l,358e" filled="f" strokeweight=".72pt">
                  <v:path arrowok="t"/>
                </v:shape>
              </v:group>
              <v:shape id="_x0000_s1695" type="#_x0000_t32" style="position:absolute;left:6650;top:10202;width:0;height:567" o:connectortype="straight"/>
              <v:shape id="_x0000_s1696" style="position:absolute;left:6505;top:11734;width:0;height:359" coordsize="0,359" o:allowincell="f" path="m,l,358e" filled="f" strokeweight=".25364mm">
                <v:path arrowok="t"/>
              </v:shape>
              <v:shape id="_x0000_s1697" style="position:absolute;left:6302;top:10678;width:227;height:227;rotation:10;mso-position-vertical:absolute" coordsize="375,540" o:allowincell="f" path="m,l374,540e" filled="f" strokeweight=".72pt">
                <v:stroke startarrow="classic"/>
                <v:path arrowok="t"/>
              </v:shape>
              <v:shape id="_x0000_s1698" style="position:absolute;left:6409;top:9968;width:283;height:227;rotation:10" coordsize="375,540" o:allowincell="f" path="m,l374,540e" filled="f" strokeweight=".72pt">
                <v:stroke endarrow="classic"/>
                <v:path arrowok="t"/>
              </v:shape>
              <v:shape id="_x0000_s1699" type="#_x0000_t32" style="position:absolute;left:6331;top:10116;width:0;height:567" o:connectortype="straight"/>
              <v:shape id="_x0000_s1700" type="#_x0000_t75" style="position:absolute;left:6739;top:10181;width:202;height:647">
                <v:imagedata r:id="rId83" o:title=""/>
              </v:shape>
              <v:shape id="_x0000_s1701" type="#_x0000_t75" style="position:absolute;left:6017;top:10225;width:202;height:647">
                <v:imagedata r:id="rId84" o:title=""/>
              </v:shape>
              <v:shape id="_x0000_s1702" type="#_x0000_t32" style="position:absolute;left:6509;top:10904;width:0;height:283" o:connectortype="straight"/>
            </v:group>
          </v:group>
          <o:OLEObject Type="Embed" ProgID="Equation.DSMT4" ShapeID="_x0000_s1662" DrawAspect="Content" ObjectID="_1739991802" r:id="rId85"/>
          <o:OLEObject Type="Embed" ProgID="Equation.DSMT4" ShapeID="_x0000_s1663" DrawAspect="Content" ObjectID="_1739991803" r:id="rId86"/>
          <o:OLEObject Type="Embed" ProgID="Equation.DSMT4" ShapeID="_x0000_s1665" DrawAspect="Content" ObjectID="_1739991804" r:id="rId87"/>
          <o:OLEObject Type="Embed" ProgID="Equation.DSMT4" ShapeID="_x0000_s1666" DrawAspect="Content" ObjectID="_1739991805" r:id="rId88"/>
          <o:OLEObject Type="Embed" ProgID="Equation.DSMT4" ShapeID="_x0000_s1667" DrawAspect="Content" ObjectID="_1739991806" r:id="rId89"/>
          <o:OLEObject Type="Embed" ProgID="Equation.DSMT4" ShapeID="_x0000_s1679" DrawAspect="Content" ObjectID="_1739991807" r:id="rId90"/>
          <o:OLEObject Type="Embed" ProgID="Equation.DSMT4" ShapeID="_x0000_s1680" DrawAspect="Content" ObjectID="_1739991808" r:id="rId91"/>
          <o:OLEObject Type="Embed" ProgID="Equation.DSMT4" ShapeID="_x0000_s1681" DrawAspect="Content" ObjectID="_1739991809" r:id="rId92"/>
          <o:OLEObject Type="Embed" ProgID="Equation.DSMT4" ShapeID="_x0000_s1682" DrawAspect="Content" ObjectID="_1739991810" r:id="rId93"/>
          <o:OLEObject Type="Embed" ProgID="Equation.DSMT4" ShapeID="_x0000_s1700" DrawAspect="Content" ObjectID="_1739991811" r:id="rId94"/>
          <o:OLEObject Type="Embed" ProgID="Equation.DSMT4" ShapeID="_x0000_s1701" DrawAspect="Content" ObjectID="_1739991812" r:id="rId95"/>
        </w:pict>
      </w:r>
    </w:p>
    <w:p w:rsidR="00727A3D" w:rsidRDefault="00727A3D" w:rsidP="00727A3D">
      <w:pPr>
        <w:widowControl w:val="0"/>
        <w:autoSpaceDE w:val="0"/>
        <w:autoSpaceDN w:val="0"/>
        <w:adjustRightInd w:val="0"/>
        <w:spacing w:line="276" w:lineRule="auto"/>
        <w:ind w:right="136"/>
        <w:rPr>
          <w:rFonts w:ascii="Times New Roman" w:hAnsi="Times New Roman" w:cs="Times New Roman"/>
          <w:sz w:val="24"/>
          <w:szCs w:val="24"/>
        </w:rPr>
      </w:pPr>
    </w:p>
    <w:tbl>
      <w:tblPr>
        <w:tblStyle w:val="Grilledutableau"/>
        <w:tblW w:w="0" w:type="auto"/>
        <w:tblInd w:w="699" w:type="dxa"/>
        <w:tblLook w:val="04A0"/>
      </w:tblPr>
      <w:tblGrid>
        <w:gridCol w:w="709"/>
        <w:gridCol w:w="709"/>
        <w:gridCol w:w="1238"/>
      </w:tblGrid>
      <w:tr w:rsidR="00727A3D" w:rsidTr="00B526E8">
        <w:tc>
          <w:tcPr>
            <w:tcW w:w="2656" w:type="dxa"/>
            <w:gridSpan w:val="3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ble de vérité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238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460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279">
                <v:shape id="_x0000_i1037" type="#_x0000_t75" style="width:51pt;height:13.5pt" o:ole="">
                  <v:imagedata r:id="rId96" o:title=""/>
                </v:shape>
                <o:OLEObject Type="Embed" ProgID="Equation.DSMT4" ShapeID="_x0000_i1037" DrawAspect="Content" ObjectID="_1739991762" r:id="rId97"/>
              </w:objec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38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38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38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38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727A3D" w:rsidRDefault="00727A3D" w:rsidP="00727A3D">
      <w:pPr>
        <w:widowControl w:val="0"/>
        <w:autoSpaceDE w:val="0"/>
        <w:autoSpaceDN w:val="0"/>
        <w:adjustRightInd w:val="0"/>
        <w:spacing w:line="276" w:lineRule="auto"/>
        <w:ind w:right="136"/>
        <w:rPr>
          <w:rFonts w:ascii="Times New Roman" w:hAnsi="Times New Roman" w:cs="Times New Roman"/>
          <w:sz w:val="24"/>
          <w:szCs w:val="24"/>
        </w:rPr>
      </w:pPr>
    </w:p>
    <w:p w:rsidR="00727A3D" w:rsidRDefault="00727A3D" w:rsidP="00727A3D">
      <w:pPr>
        <w:widowControl w:val="0"/>
        <w:autoSpaceDE w:val="0"/>
        <w:autoSpaceDN w:val="0"/>
        <w:adjustRightInd w:val="0"/>
        <w:spacing w:line="276" w:lineRule="auto"/>
        <w:ind w:right="136"/>
        <w:rPr>
          <w:rFonts w:ascii="Times New Roman" w:hAnsi="Times New Roman" w:cs="Times New Roman"/>
          <w:sz w:val="24"/>
          <w:szCs w:val="24"/>
        </w:rPr>
      </w:pPr>
    </w:p>
    <w:p w:rsidR="00727A3D" w:rsidRDefault="00727A3D" w:rsidP="00727A3D">
      <w:pPr>
        <w:widowControl w:val="0"/>
        <w:autoSpaceDE w:val="0"/>
        <w:autoSpaceDN w:val="0"/>
        <w:adjustRightInd w:val="0"/>
        <w:spacing w:line="276" w:lineRule="auto"/>
        <w:ind w:right="136"/>
        <w:rPr>
          <w:rFonts w:ascii="Times New Roman" w:hAnsi="Times New Roman" w:cs="Times New Roman"/>
          <w:sz w:val="24"/>
          <w:szCs w:val="24"/>
        </w:rPr>
      </w:pPr>
    </w:p>
    <w:p w:rsidR="00727A3D" w:rsidRPr="0022127B" w:rsidRDefault="00727A3D" w:rsidP="00727A3D">
      <w:pPr>
        <w:pStyle w:val="Paragraphedeliste"/>
        <w:widowControl w:val="0"/>
        <w:numPr>
          <w:ilvl w:val="0"/>
          <w:numId w:val="5"/>
        </w:numPr>
        <w:tabs>
          <w:tab w:val="left" w:pos="1580"/>
        </w:tabs>
        <w:autoSpaceDE w:val="0"/>
        <w:autoSpaceDN w:val="0"/>
        <w:adjustRightInd w:val="0"/>
        <w:spacing w:after="0"/>
        <w:ind w:left="426" w:right="-38" w:hanging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127B">
        <w:rPr>
          <w:rFonts w:ascii="Times New Roman" w:hAnsi="Times New Roman" w:cs="Times New Roman"/>
          <w:b/>
          <w:bCs/>
          <w:sz w:val="24"/>
          <w:szCs w:val="24"/>
        </w:rPr>
        <w:t>XNOR(</w:t>
      </w:r>
      <w:proofErr w:type="gramEnd"/>
      <w:r w:rsidRPr="0022127B">
        <w:rPr>
          <w:rFonts w:ascii="Times New Roman" w:hAnsi="Times New Roman" w:cs="Times New Roman"/>
          <w:b/>
          <w:bCs/>
          <w:sz w:val="24"/>
          <w:szCs w:val="24"/>
        </w:rPr>
        <w:t>NON</w:t>
      </w:r>
      <w:r w:rsidR="00BF204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2127B">
        <w:rPr>
          <w:rFonts w:ascii="Times New Roman" w:hAnsi="Times New Roman" w:cs="Times New Roman"/>
          <w:b/>
          <w:bCs/>
          <w:sz w:val="24"/>
          <w:szCs w:val="24"/>
        </w:rPr>
        <w:t>OU</w:t>
      </w:r>
      <w:r w:rsidR="009A506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2127B">
        <w:rPr>
          <w:rFonts w:ascii="Times New Roman" w:hAnsi="Times New Roman" w:cs="Times New Roman"/>
          <w:b/>
          <w:bCs/>
          <w:sz w:val="24"/>
          <w:szCs w:val="24"/>
        </w:rPr>
        <w:t>exclusif)</w:t>
      </w:r>
    </w:p>
    <w:p w:rsidR="00727A3D" w:rsidRPr="0022127B" w:rsidRDefault="00727A3D" w:rsidP="00727A3D">
      <w:pPr>
        <w:widowControl w:val="0"/>
        <w:autoSpaceDE w:val="0"/>
        <w:autoSpaceDN w:val="0"/>
        <w:adjustRightInd w:val="0"/>
        <w:spacing w:line="276" w:lineRule="auto"/>
        <w:ind w:right="-38"/>
        <w:rPr>
          <w:rFonts w:ascii="Times New Roman" w:hAnsi="Times New Roman" w:cs="Times New Roman"/>
          <w:sz w:val="12"/>
          <w:szCs w:val="12"/>
        </w:rPr>
      </w:pPr>
    </w:p>
    <w:p w:rsidR="00727A3D" w:rsidRPr="00CD4A58" w:rsidRDefault="00727A3D" w:rsidP="00727A3D">
      <w:pPr>
        <w:widowControl w:val="0"/>
        <w:autoSpaceDE w:val="0"/>
        <w:autoSpaceDN w:val="0"/>
        <w:adjustRightInd w:val="0"/>
        <w:spacing w:line="276" w:lineRule="auto"/>
        <w:ind w:right="-38" w:firstLine="426"/>
        <w:rPr>
          <w:rFonts w:ascii="Times New Roman" w:hAnsi="Times New Roman" w:cs="Times New Roman"/>
          <w:sz w:val="24"/>
          <w:szCs w:val="24"/>
        </w:rPr>
      </w:pPr>
      <w:r w:rsidRPr="00CD4A58">
        <w:rPr>
          <w:rFonts w:ascii="Times New Roman" w:hAnsi="Times New Roman" w:cs="Times New Roman"/>
          <w:sz w:val="24"/>
          <w:szCs w:val="24"/>
        </w:rPr>
        <w:t>L’opérateur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D4A58">
        <w:rPr>
          <w:rFonts w:ascii="Times New Roman" w:hAnsi="Times New Roman" w:cs="Times New Roman"/>
          <w:sz w:val="24"/>
          <w:szCs w:val="24"/>
        </w:rPr>
        <w:t>XNOR(</w:t>
      </w:r>
      <w:proofErr w:type="gramEnd"/>
      <w:r w:rsidRPr="00CD4A58">
        <w:rPr>
          <w:rFonts w:ascii="Times New Roman" w:hAnsi="Times New Roman" w:cs="Times New Roman"/>
          <w:sz w:val="24"/>
          <w:szCs w:val="24"/>
        </w:rPr>
        <w:t>NON</w:t>
      </w:r>
      <w:r w:rsidR="00A0200B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OU</w:t>
      </w:r>
      <w:r w:rsidR="007F502E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xclusif)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n’est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pas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non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plus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un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opérateur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de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base.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Il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porte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ur deux variables d’entrée. Si A et B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 xml:space="preserve">sont les variables d’entrée, </w:t>
      </w:r>
      <w:proofErr w:type="gramStart"/>
      <w:r w:rsidRPr="00CD4A58">
        <w:rPr>
          <w:rFonts w:ascii="Times New Roman" w:hAnsi="Times New Roman" w:cs="Times New Roman"/>
          <w:sz w:val="24"/>
          <w:szCs w:val="24"/>
        </w:rPr>
        <w:t>alors</w:t>
      </w:r>
      <w:r w:rsidR="00F84F5F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396D71">
        <w:rPr>
          <w:rFonts w:ascii="Times New Roman" w:hAnsi="Times New Roman" w:cs="Times New Roman"/>
          <w:spacing w:val="26"/>
          <w:position w:val="-6"/>
          <w:sz w:val="24"/>
          <w:szCs w:val="24"/>
        </w:rPr>
        <w:object w:dxaOrig="2140" w:dyaOrig="340">
          <v:shape id="_x0000_i1038" type="#_x0000_t75" style="width:107.25pt;height:17.25pt" o:ole="">
            <v:imagedata r:id="rId98" o:title=""/>
          </v:shape>
          <o:OLEObject Type="Embed" ProgID="Equation.DSMT4" ShapeID="_x0000_i1038" DrawAspect="Content" ObjectID="_1739991763" r:id="rId99"/>
        </w:object>
      </w:r>
      <w:r w:rsidRPr="00CD4A58">
        <w:rPr>
          <w:rFonts w:ascii="Times New Roman" w:hAnsi="Times New Roman" w:cs="Times New Roman"/>
          <w:sz w:val="24"/>
          <w:szCs w:val="24"/>
        </w:rPr>
        <w:t>. S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st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D4A58">
        <w:rPr>
          <w:rFonts w:ascii="Times New Roman" w:hAnsi="Times New Roman" w:cs="Times New Roman"/>
          <w:sz w:val="24"/>
          <w:szCs w:val="24"/>
        </w:rPr>
        <w:t>vraie</w:t>
      </w:r>
      <w:proofErr w:type="gramEnd"/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i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A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égale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B.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’opérateur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XNOR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st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’inverse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de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’opérateur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XOR.</w:t>
      </w:r>
      <w:r w:rsidR="007A4CBB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on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y</w:t>
      </w:r>
      <w:r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bole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st le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y</w:t>
      </w:r>
      <w:r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bole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du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XOR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uivi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d’une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bulle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qui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atérialise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’inversion.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e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tableau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uivant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résu</w:t>
      </w:r>
      <w:r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e</w:t>
      </w:r>
      <w:r w:rsidR="00802B79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position w:val="-1"/>
          <w:sz w:val="24"/>
          <w:szCs w:val="24"/>
        </w:rPr>
        <w:t>l’action de cet opérateur.</w:t>
      </w:r>
    </w:p>
    <w:p w:rsidR="00727A3D" w:rsidRDefault="00727A3D" w:rsidP="00727A3D">
      <w:pPr>
        <w:widowControl w:val="0"/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D05D47" w:rsidRDefault="00D05D47" w:rsidP="00727A3D">
      <w:pPr>
        <w:widowControl w:val="0"/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727A3D" w:rsidRDefault="00727A3D" w:rsidP="00727A3D">
      <w:pPr>
        <w:widowControl w:val="0"/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727A3D" w:rsidRDefault="00727A3D" w:rsidP="00727A3D">
      <w:pPr>
        <w:widowControl w:val="0"/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Grilledutableau"/>
        <w:tblW w:w="0" w:type="auto"/>
        <w:tblInd w:w="699" w:type="dxa"/>
        <w:tblLook w:val="04A0"/>
      </w:tblPr>
      <w:tblGrid>
        <w:gridCol w:w="709"/>
        <w:gridCol w:w="709"/>
        <w:gridCol w:w="1238"/>
      </w:tblGrid>
      <w:tr w:rsidR="00727A3D" w:rsidTr="00B526E8">
        <w:tc>
          <w:tcPr>
            <w:tcW w:w="2656" w:type="dxa"/>
            <w:gridSpan w:val="3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ble de vérité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238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460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340">
                <v:shape id="_x0000_i1039" type="#_x0000_t75" style="width:51pt;height:17.25pt" o:ole="">
                  <v:imagedata r:id="rId100" o:title=""/>
                </v:shape>
                <o:OLEObject Type="Embed" ProgID="Equation.DSMT4" ShapeID="_x0000_i1039" DrawAspect="Content" ObjectID="_1739991764" r:id="rId101"/>
              </w:objec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38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38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38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727A3D" w:rsidTr="00B526E8"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38" w:type="dxa"/>
          </w:tcPr>
          <w:p w:rsidR="00727A3D" w:rsidRDefault="00727A3D" w:rsidP="00727A3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727A3D" w:rsidRDefault="00727A3D" w:rsidP="00727A3D">
      <w:pPr>
        <w:widowControl w:val="0"/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727A3D" w:rsidRDefault="00727A3D" w:rsidP="00727A3D">
      <w:pPr>
        <w:widowControl w:val="0"/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727A3D" w:rsidRDefault="00727A3D" w:rsidP="00727A3D">
      <w:pPr>
        <w:widowControl w:val="0"/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3914E3" w:rsidRDefault="003914E3" w:rsidP="00711CB1">
      <w:pPr>
        <w:widowControl w:val="0"/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3914E3" w:rsidRDefault="003914E3" w:rsidP="00711CB1">
      <w:pPr>
        <w:widowControl w:val="0"/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727A3D" w:rsidRPr="000C223D" w:rsidRDefault="003E3555" w:rsidP="003914E3">
      <w:pPr>
        <w:widowControl w:val="0"/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717" style="position:absolute;left:0;text-align:left;margin-left:245.7pt;margin-top:-166.05pt;width:62.95pt;height:150.4pt;z-index:251731968" coordorigin="5878,1512" coordsize="1259,3008">
            <v:shape id="_x0000_s1718" style="position:absolute;left:6366;top:2823;width:569;height:0" coordsize="569,0" o:allowincell="f" path="m,l568,e" filled="f" strokeweight=".72pt">
              <v:stroke endarrow="block"/>
              <v:path arrowok="t"/>
            </v:shape>
            <v:shape id="_x0000_s1719" type="#_x0000_t75" style="position:absolute;left:6160;top:1512;width:425;height:364">
              <v:imagedata r:id="rId15" o:title=""/>
            </v:shape>
            <v:shape id="_x0000_s1720" type="#_x0000_t75" style="position:absolute;left:6069;top:2837;width:263;height:263">
              <v:imagedata r:id="rId17" o:title=""/>
            </v:shape>
            <v:shape id="_x0000_s1721" type="#_x0000_t75" style="position:absolute;left:6069;top:3956;width:243;height:263">
              <v:imagedata r:id="rId36" o:title=""/>
            </v:shape>
            <v:shape id="_x0000_s1722" type="#_x0000_t75" style="position:absolute;left:6935;top:2541;width:202;height:282">
              <v:imagedata r:id="rId16" o:title=""/>
            </v:shape>
            <v:group id="_x0000_s1723" style="position:absolute;left:6006;top:1975;width:720;height:178" coordorigin="5632,8421" coordsize="720,178">
              <v:shape id="_x0000_s1724" style="position:absolute;left:5632;top:8421;width:720;height:0" coordsize="720,0" o:allowincell="f" path="m,l720,e" filled="f" strokeweight=".25364mm">
                <v:path arrowok="t"/>
              </v:shape>
              <v:shape id="_x0000_s1725" style="position:absolute;left:5992;top:8421;width:0;height:178" coordsize="0,178" o:allowincell="f" path="m,l,178e" filled="f" strokeweight=".25364mm">
                <v:path arrowok="t"/>
              </v:shape>
            </v:group>
            <v:rect id="_x0000_s1726" style="position:absolute;left:6260;top:2171;width:193;height:541" o:allowincell="f" filled="f" strokeweight=".72pt">
              <v:path arrowok="t"/>
            </v:rect>
            <v:group id="_x0000_s1727" style="position:absolute;left:5878;top:4111;width:900;height:409" coordorigin="3133,10982" coordsize="900,409">
              <v:shape id="_x0000_s1728" style="position:absolute;left:3313;top:11211;width:720;height:0" coordsize="720,0" o:allowincell="f" path="m,l720,e" filled="f" strokeweight=".25364mm">
                <v:path arrowok="t"/>
              </v:shape>
              <v:shape id="_x0000_s1729" style="position:absolute;left:3133;top:11211;width:180;height:180" coordsize="180,180" o:allowincell="f" path="m180,l,180e" filled="f" strokeweight=".25364mm">
                <v:path arrowok="t"/>
              </v:shape>
              <v:shape id="_x0000_s1730" style="position:absolute;left:3313;top:11211;width:180;height:180" coordsize="180,180" o:allowincell="f" path="m180,l,180e" filled="f" strokeweight=".25364mm">
                <v:path arrowok="t"/>
              </v:shape>
              <v:shape id="_x0000_s1731" style="position:absolute;left:3493;top:11211;width:180;height:180" coordsize="180,180" o:allowincell="f" path="m180,l,180e" filled="f" strokeweight=".25364mm">
                <v:path arrowok="t"/>
              </v:shape>
              <v:shape id="_x0000_s1732" style="position:absolute;left:3673;top:11211;width:180;height:180" coordsize="180,180" o:allowincell="f" path="m180,l,180e" filled="f" strokeweight=".25364mm">
                <v:path arrowok="t"/>
              </v:shape>
              <v:shape id="_x0000_s1733" style="position:absolute;left:3853;top:11211;width:180;height:180" coordsize="180,180" o:allowincell="f" path="m180,l,180e" filled="f" strokeweight=".25364mm">
                <v:path arrowok="t"/>
              </v:shape>
              <v:shape id="_x0000_s1734" style="position:absolute;left:3673;top:10982;width:0;height:227" coordsize="0,359" o:allowincell="f" path="m,l,358e" filled="f" strokeweight=".72pt">
                <v:path arrowok="t"/>
              </v:shape>
            </v:group>
            <v:shape id="_x0000_s1735" type="#_x0000_t32" style="position:absolute;left:6366;top:2712;width:0;height:260" o:connectortype="straight"/>
            <v:shape id="_x0000_s1736" style="position:absolute;left:6425;top:3956;width:0;height:359" coordsize="0,359" o:allowincell="f" path="m,l,358e" filled="f" strokeweight=".25364mm">
              <v:path arrowok="t"/>
            </v:shape>
            <v:shape id="_x0000_s1737" style="position:absolute;left:6365;top:2748;width:0;height:359;rotation:180" coordsize="0,359" o:allowincell="f" path="m,l,358e" filled="f" strokeweight=".25364mm">
              <v:path arrowok="t"/>
            </v:shape>
            <v:shape id="_x0000_s1738" type="#_x0000_t75" style="position:absolute;left:6659;top:3183;width:202;height:647">
              <v:imagedata r:id="rId83" o:title=""/>
            </v:shape>
            <v:shape id="_x0000_s1739" type="#_x0000_t75" style="position:absolute;left:5937;top:3188;width:202;height:647">
              <v:imagedata r:id="rId84" o:title=""/>
            </v:shape>
            <v:shape id="_x0000_s1740" type="#_x0000_t19" style="position:absolute;left:6207;top:3001;width:352;height:213;rotation:25520028fd;flip:y" coordsize="18947,21600" adj=",-1880500" path="wr-21600,,21600,43200,,,18947,11229nfewr-21600,,21600,43200,,,18947,11229l,21600nsxe">
              <v:stroke startarrow="classic" endarrow="classic"/>
              <v:path o:connectlocs="0,0;18947,11229;0,21600"/>
            </v:shape>
            <v:shape id="_x0000_s1741" type="#_x0000_t19" style="position:absolute;left:6233;top:3849;width:295;height:170;rotation:13278767fd;flip:y" coordsize="18947,21600" adj=",-1880500" path="wr-21600,,21600,43200,,,18947,11229nfewr-21600,,21600,43200,,,18947,11229l,21600nsxe">
              <v:stroke startarrow="classic" endarrow="classic"/>
              <v:path o:connectlocs="0,0;18947,11229;0,21600"/>
            </v:shape>
            <v:shape id="_x0000_s1742" style="position:absolute;left:6226;top:3722;width:227;height:227;rotation:10" coordsize="375,540" o:allowincell="f" path="m,l374,540e" filled="f" strokeweight=".72pt">
              <v:stroke startarrow="classic"/>
              <v:path arrowok="t"/>
            </v:shape>
            <v:shape id="_x0000_s1743" style="position:absolute;left:6339;top:3113;width:283;height:227;rotation:10" coordsize="375,540" o:allowincell="f" path="m,l374,540e" filled="f" strokeweight=".72pt">
              <v:stroke endarrow="classic"/>
              <v:path arrowok="t"/>
            </v:shape>
            <v:shape id="_x0000_s1744" type="#_x0000_t32" style="position:absolute;left:6592;top:3358;width:0;height:454" o:connectortype="straight"/>
            <v:shape id="_x0000_s1745" type="#_x0000_t32" style="position:absolute;left:6262;top:3332;width:0;height:454" o:connectortype="straight"/>
          </v:group>
          <o:OLEObject Type="Embed" ProgID="Equation.DSMT4" ShapeID="_x0000_s1719" DrawAspect="Content" ObjectID="_1739991813" r:id="rId102"/>
          <o:OLEObject Type="Embed" ProgID="Equation.DSMT4" ShapeID="_x0000_s1720" DrawAspect="Content" ObjectID="_1739991814" r:id="rId103"/>
          <o:OLEObject Type="Embed" ProgID="Equation.DSMT4" ShapeID="_x0000_s1721" DrawAspect="Content" ObjectID="_1739991815" r:id="rId104"/>
          <o:OLEObject Type="Embed" ProgID="Equation.DSMT4" ShapeID="_x0000_s1722" DrawAspect="Content" ObjectID="_1739991816" r:id="rId105"/>
          <o:OLEObject Type="Embed" ProgID="Equation.DSMT4" ShapeID="_x0000_s1738" DrawAspect="Content" ObjectID="_1739991817" r:id="rId106"/>
          <o:OLEObject Type="Embed" ProgID="Equation.DSMT4" ShapeID="_x0000_s1739" DrawAspect="Content" ObjectID="_1739991818" r:id="rId107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group id="_x0000_s1705" style="position:absolute;left:0;text-align:left;margin-left:360.95pt;margin-top:-114.6pt;width:92.7pt;height:44.15pt;z-index:251730944" coordorigin="5884,12404" coordsize="1854,883">
            <v:shape id="_x0000_s1706" type="#_x0000_t75" style="position:absolute;left:7313;top:12567;width:202;height:282">
              <v:imagedata r:id="rId16" o:title=""/>
            </v:shape>
            <v:shape id="_x0000_s1707" type="#_x0000_t75" style="position:absolute;left:5884;top:12404;width:263;height:263">
              <v:imagedata r:id="rId41" o:title=""/>
            </v:shape>
            <v:shape id="_x0000_s1708" type="#_x0000_t75" style="position:absolute;left:5915;top:13024;width:242;height:263">
              <v:imagedata r:id="rId42" o:title=""/>
            </v:shape>
            <v:shape id="_x0000_s1709" type="#_x0000_t32" style="position:absolute;left:5897;top:12731;width:397;height:0" o:connectortype="straight"/>
            <v:shape id="_x0000_s1710" type="#_x0000_t32" style="position:absolute;left:5910;top:13062;width:397;height:0" o:connectortype="straight"/>
            <v:shape id="_x0000_s1711" type="#_x0000_t32" style="position:absolute;left:7341;top:12866;width:397;height:0" o:connectortype="straight"/>
            <v:oval id="_x0000_s1712" style="position:absolute;left:7241;top:12818;width:113;height:113"/>
            <v:shape id="_x0000_s1713" style="position:absolute;left:6307;top:12567;width:935;height:312;rotation:359" coordsize="935,312" path="m,c63,7,251,18,364,40v113,22,220,48,316,94c775,179,882,275,935,312e" filled="f">
              <v:path arrowok="t"/>
            </v:shape>
            <v:shape id="_x0000_s1714" style="position:absolute;left:6299;top:12879;width:952;height:338;rotation:359" coordsize="952,439" path="m,439c163,424,326,409,451,376,576,343,669,301,752,238,835,175,919,40,952,e" filled="f">
              <v:path arrowok="t"/>
            </v:shape>
            <v:shape id="_x0000_s1715" style="position:absolute;left:6297;top:12574;width:205;height:650;rotation:359" coordsize="205,650" path="m,c29,38,147,158,176,225v29,67,29,105,,176c147,472,37,598,,650e" filled="f">
              <v:path arrowok="t"/>
            </v:shape>
            <v:shape id="_x0000_s1716" style="position:absolute;left:6186;top:12580;width:205;height:650;rotation:359" coordsize="205,650" path="m,c29,38,147,158,176,225v29,67,29,105,,176c147,472,37,598,,650e" filled="f">
              <v:path arrowok="t"/>
            </v:shape>
          </v:group>
          <o:OLEObject Type="Embed" ProgID="Equation.DSMT4" ShapeID="_x0000_s1706" DrawAspect="Content" ObjectID="_1739991819" r:id="rId108"/>
          <o:OLEObject Type="Embed" ProgID="Equation.DSMT4" ShapeID="_x0000_s1707" DrawAspect="Content" ObjectID="_1739991820" r:id="rId109"/>
          <o:OLEObject Type="Embed" ProgID="Equation.DSMT4" ShapeID="_x0000_s1708" DrawAspect="Content" ObjectID="_1739991821" r:id="rId110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704" type="#_x0000_t75" style="position:absolute;left:0;text-align:left;margin-left:379.85pt;margin-top:-185.05pt;width:45.55pt;height:16.2pt;z-index:251729920">
            <v:imagedata r:id="rId11" o:title=""/>
          </v:shape>
          <o:OLEObject Type="Embed" ProgID="Equation.DSMT4" ShapeID="_x0000_s1704" DrawAspect="Content" ObjectID="_1739991822" r:id="rId111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703" type="#_x0000_t75" style="position:absolute;left:0;text-align:left;margin-left:248.65pt;margin-top:-185.05pt;width:46.55pt;height:16.2pt;z-index:251728896">
            <v:imagedata r:id="rId13" o:title=""/>
          </v:shape>
          <o:OLEObject Type="Embed" ProgID="Equation.DSMT4" ShapeID="_x0000_s1703" DrawAspect="Content" ObjectID="_1739991823" r:id="rId112"/>
        </w:pict>
      </w:r>
      <w:r w:rsidR="00727A3D" w:rsidRPr="000C223D">
        <w:rPr>
          <w:rFonts w:ascii="Times New Roman" w:hAnsi="Times New Roman" w:cs="Times New Roman"/>
          <w:b/>
          <w:bCs/>
          <w:sz w:val="24"/>
          <w:szCs w:val="24"/>
        </w:rPr>
        <w:t>Portes</w:t>
      </w:r>
      <w:r w:rsidR="00B0672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727A3D" w:rsidRPr="000C223D">
        <w:rPr>
          <w:rFonts w:ascii="Times New Roman" w:hAnsi="Times New Roman" w:cs="Times New Roman"/>
          <w:b/>
          <w:bCs/>
          <w:sz w:val="24"/>
          <w:szCs w:val="24"/>
        </w:rPr>
        <w:t>universelles</w:t>
      </w:r>
    </w:p>
    <w:p w:rsidR="00727A3D" w:rsidRPr="000C223D" w:rsidRDefault="00727A3D" w:rsidP="00727A3D">
      <w:pPr>
        <w:widowControl w:val="0"/>
        <w:autoSpaceDE w:val="0"/>
        <w:autoSpaceDN w:val="0"/>
        <w:adjustRightInd w:val="0"/>
        <w:spacing w:line="276" w:lineRule="auto"/>
        <w:ind w:right="-53"/>
        <w:rPr>
          <w:rFonts w:ascii="Times New Roman" w:hAnsi="Times New Roman" w:cs="Times New Roman"/>
          <w:sz w:val="8"/>
          <w:szCs w:val="8"/>
        </w:rPr>
      </w:pPr>
    </w:p>
    <w:p w:rsidR="00727A3D" w:rsidRDefault="00727A3D" w:rsidP="009F1F6C">
      <w:pPr>
        <w:widowControl w:val="0"/>
        <w:autoSpaceDE w:val="0"/>
        <w:autoSpaceDN w:val="0"/>
        <w:adjustRightInd w:val="0"/>
        <w:spacing w:line="276" w:lineRule="auto"/>
        <w:ind w:right="-53" w:firstLine="426"/>
        <w:rPr>
          <w:rFonts w:ascii="Times New Roman" w:hAnsi="Times New Roman" w:cs="Times New Roman"/>
          <w:sz w:val="24"/>
          <w:szCs w:val="24"/>
        </w:rPr>
      </w:pPr>
      <w:r w:rsidRPr="00CD4A58">
        <w:rPr>
          <w:rFonts w:ascii="Times New Roman" w:hAnsi="Times New Roman" w:cs="Times New Roman"/>
          <w:sz w:val="24"/>
          <w:szCs w:val="24"/>
        </w:rPr>
        <w:t>Les</w:t>
      </w:r>
      <w:r w:rsidR="000C78EC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NAND</w:t>
      </w:r>
      <w:r w:rsidR="000C78EC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t</w:t>
      </w:r>
      <w:r w:rsidR="000C78EC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es</w:t>
      </w:r>
      <w:r w:rsidR="000C78EC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NOR</w:t>
      </w:r>
      <w:r w:rsidR="000C78EC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ont</w:t>
      </w:r>
      <w:r w:rsidR="000C78EC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des</w:t>
      </w:r>
      <w:r w:rsidR="000C78EC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portes</w:t>
      </w:r>
      <w:r w:rsidR="000C78EC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universelles</w:t>
      </w:r>
      <w:r w:rsidR="000C78EC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car elles</w:t>
      </w:r>
      <w:r w:rsidR="000C78EC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per</w:t>
      </w:r>
      <w:r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ettent</w:t>
      </w:r>
      <w:r w:rsidR="000C78EC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de</w:t>
      </w:r>
      <w:r w:rsidR="000C78EC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réaliser</w:t>
      </w:r>
      <w:r w:rsidR="000C78EC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toutes</w:t>
      </w:r>
      <w:r w:rsidR="000C78EC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es opérations</w:t>
      </w:r>
      <w:r w:rsidR="000C78EC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ogiques élé</w:t>
      </w:r>
      <w:r w:rsidRPr="00CD4A58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entaires. Par exe</w:t>
      </w:r>
      <w:r w:rsidRPr="00CD4A58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ple</w:t>
      </w:r>
      <w:r w:rsidR="000C78EC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avec des NAND, on</w:t>
      </w:r>
      <w:r w:rsidR="000C78EC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 xml:space="preserve">peut </w:t>
      </w:r>
      <w:r>
        <w:rPr>
          <w:rFonts w:ascii="Times New Roman" w:hAnsi="Times New Roman" w:cs="Times New Roman"/>
          <w:sz w:val="24"/>
          <w:szCs w:val="24"/>
        </w:rPr>
        <w:t>réaliser les opérations:</w:t>
      </w:r>
    </w:p>
    <w:p w:rsidR="00727A3D" w:rsidRDefault="003E3555" w:rsidP="00727A3D">
      <w:pPr>
        <w:widowControl w:val="0"/>
        <w:autoSpaceDE w:val="0"/>
        <w:autoSpaceDN w:val="0"/>
        <w:adjustRightInd w:val="0"/>
        <w:spacing w:line="276" w:lineRule="auto"/>
        <w:ind w:right="-5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pict>
          <v:group id="_x0000_s1777" style="position:absolute;left:0;text-align:left;margin-left:145.3pt;margin-top:9.25pt;width:104.95pt;height:27.7pt;z-index:251663360" coordorigin="4614,15269" coordsize="2099,554">
            <v:shape id="_x0000_s1388" type="#_x0000_t75" style="position:absolute;left:6450;top:15376;width:263;height:304">
              <v:imagedata r:id="rId113" o:title=""/>
            </v:shape>
            <v:shape id="_x0000_s1389" type="#_x0000_t75" style="position:absolute;left:4614;top:15419;width:263;height:263">
              <v:imagedata r:id="rId114" o:title=""/>
            </v:shape>
            <v:group id="_x0000_s1390" style="position:absolute;left:4998;top:15269;width:1335;height:554" coordorigin="3526,7179" coordsize="1335,554">
              <v:shape id="_x0000_s1391" type="#_x0000_t135" style="position:absolute;left:3985;top:7179;width:525;height:554"/>
              <v:shape id="_x0000_s1392" type="#_x0000_t32" style="position:absolute;left:3758;top:7318;width:227;height:0" o:connectortype="straight"/>
              <v:oval id="_x0000_s1393" style="position:absolute;left:4510;top:7403;width:113;height:113"/>
              <v:shape id="_x0000_s1394" type="#_x0000_t32" style="position:absolute;left:3753;top:7592;width:227;height:0" o:connectortype="straight"/>
              <v:shape id="_x0000_s1395" type="#_x0000_t32" style="position:absolute;left:3758;top:7318;width:0;height:274" o:connectortype="straight"/>
              <v:shape id="_x0000_s1396" type="#_x0000_t32" style="position:absolute;left:3526;top:7457;width:227;height:0" o:connectortype="straight"/>
              <v:shape id="_x0000_s1397" type="#_x0000_t32" style="position:absolute;left:4634;top:7468;width:227;height:0" o:connectortype="straight"/>
            </v:group>
          </v:group>
          <o:OLEObject Type="Embed" ProgID="Equation.DSMT4" ShapeID="_x0000_s1388" DrawAspect="Content" ObjectID="_1739991824" r:id="rId115"/>
          <o:OLEObject Type="Embed" ProgID="Equation.DSMT4" ShapeID="_x0000_s1389" DrawAspect="Content" ObjectID="_1739991825" r:id="rId116"/>
        </w:pict>
      </w:r>
    </w:p>
    <w:p w:rsidR="00727A3D" w:rsidRPr="00AE3386" w:rsidRDefault="00727A3D" w:rsidP="000F23BC">
      <w:pPr>
        <w:widowControl w:val="0"/>
        <w:autoSpaceDE w:val="0"/>
        <w:autoSpaceDN w:val="0"/>
        <w:adjustRightInd w:val="0"/>
        <w:spacing w:line="276" w:lineRule="auto"/>
        <w:ind w:right="-5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’inversion :</w:t>
      </w:r>
    </w:p>
    <w:p w:rsidR="00727A3D" w:rsidRDefault="00727A3D" w:rsidP="00727A3D">
      <w:pPr>
        <w:widowControl w:val="0"/>
        <w:autoSpaceDE w:val="0"/>
        <w:autoSpaceDN w:val="0"/>
        <w:adjustRightInd w:val="0"/>
        <w:spacing w:line="276" w:lineRule="auto"/>
        <w:ind w:right="-53"/>
        <w:rPr>
          <w:rFonts w:ascii="Times New Roman" w:hAnsi="Times New Roman" w:cs="Times New Roman"/>
          <w:sz w:val="24"/>
          <w:szCs w:val="24"/>
        </w:rPr>
      </w:pPr>
    </w:p>
    <w:p w:rsidR="00727A3D" w:rsidRPr="00AE3386" w:rsidRDefault="003E3555" w:rsidP="00727A3D">
      <w:pPr>
        <w:pStyle w:val="Paragraphedeliste"/>
        <w:widowControl w:val="0"/>
        <w:numPr>
          <w:ilvl w:val="0"/>
          <w:numId w:val="7"/>
        </w:numPr>
        <w:autoSpaceDE w:val="0"/>
        <w:autoSpaceDN w:val="0"/>
        <w:adjustRightInd w:val="0"/>
        <w:spacing w:after="0"/>
        <w:ind w:left="426" w:right="-53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398" style="position:absolute;left:0;text-align:left;margin-left:116.8pt;margin-top:-12.8pt;width:178.8pt;height:37.25pt;z-index:251665408" coordorigin="6734,4293" coordsize="3576,745">
            <v:shape id="_x0000_s1399" type="#_x0000_t75" style="position:absolute;left:6734;top:4360;width:263;height:263">
              <v:imagedata r:id="rId117" o:title=""/>
            </v:shape>
            <v:group id="_x0000_s1400" style="position:absolute;left:7074;top:4484;width:2651;height:554" coordorigin="7074,4484" coordsize="2651,554">
              <v:shape id="_x0000_s1401" type="#_x0000_t135" style="position:absolute;left:7485;top:4484;width:525;height:554"/>
              <v:shape id="_x0000_s1402" type="#_x0000_t32" style="position:absolute;left:7074;top:4915;width:397;height:0" o:connectortype="straight"/>
              <v:shape id="_x0000_s1403" type="#_x0000_t32" style="position:absolute;left:7087;top:4617;width:397;height:0" o:connectortype="straight"/>
              <v:oval id="_x0000_s1404" style="position:absolute;left:8010;top:4708;width:113;height:113"/>
              <v:shape id="_x0000_s1405" type="#_x0000_t135" style="position:absolute;left:8699;top:4484;width:525;height:554"/>
              <v:shape id="_x0000_s1406" type="#_x0000_t32" style="position:absolute;left:9328;top:4756;width:397;height:0" o:connectortype="straight"/>
              <v:shape id="_x0000_s1407" type="#_x0000_t32" style="position:absolute;left:8472;top:4623;width:227;height:0" o:connectortype="straight"/>
              <v:oval id="_x0000_s1408" style="position:absolute;left:9224;top:4708;width:113;height:113"/>
              <v:shape id="_x0000_s1409" type="#_x0000_t32" style="position:absolute;left:8467;top:4897;width:227;height:0" o:connectortype="straight"/>
              <v:shape id="_x0000_s1410" type="#_x0000_t32" style="position:absolute;left:8472;top:4623;width:0;height:274" o:connectortype="straight"/>
              <v:shape id="_x0000_s1411" type="#_x0000_t32" style="position:absolute;left:8123;top:4762;width:340;height:0" o:connectortype="straight"/>
            </v:group>
            <v:shape id="_x0000_s1412" type="#_x0000_t75" style="position:absolute;left:6734;top:4775;width:243;height:263">
              <v:imagedata r:id="rId118" o:title=""/>
            </v:shape>
            <v:shape id="_x0000_s1413" type="#_x0000_t75" style="position:absolute;left:9419;top:4445;width:891;height:282">
              <v:imagedata r:id="rId119" o:title=""/>
            </v:shape>
            <v:shape id="_x0000_s1414" type="#_x0000_t75" style="position:absolute;left:7947;top:4293;width:527;height:324">
              <v:imagedata r:id="rId120" o:title=""/>
            </v:shape>
          </v:group>
          <o:OLEObject Type="Embed" ProgID="Equation.DSMT4" ShapeID="_x0000_s1399" DrawAspect="Content" ObjectID="_1739991826" r:id="rId121"/>
          <o:OLEObject Type="Embed" ProgID="Equation.DSMT4" ShapeID="_x0000_s1412" DrawAspect="Content" ObjectID="_1739991827" r:id="rId122"/>
          <o:OLEObject Type="Embed" ProgID="Equation.DSMT4" ShapeID="_x0000_s1413" DrawAspect="Content" ObjectID="_1739991828" r:id="rId123"/>
          <o:OLEObject Type="Embed" ProgID="Equation.DSMT4" ShapeID="_x0000_s1414" DrawAspect="Content" ObjectID="_1739991829" r:id="rId124"/>
        </w:pict>
      </w:r>
      <w:r w:rsidR="00727A3D">
        <w:rPr>
          <w:rFonts w:ascii="Times New Roman" w:hAnsi="Times New Roman" w:cs="Times New Roman"/>
          <w:sz w:val="24"/>
          <w:szCs w:val="24"/>
        </w:rPr>
        <w:t>Le ET (AND) :</w:t>
      </w:r>
    </w:p>
    <w:p w:rsidR="00727A3D" w:rsidRPr="00CD4A58" w:rsidRDefault="00727A3D" w:rsidP="00727A3D">
      <w:pPr>
        <w:widowControl w:val="0"/>
        <w:autoSpaceDE w:val="0"/>
        <w:autoSpaceDN w:val="0"/>
        <w:adjustRightInd w:val="0"/>
        <w:spacing w:line="276" w:lineRule="auto"/>
        <w:ind w:right="-53"/>
        <w:rPr>
          <w:rFonts w:ascii="Times New Roman" w:hAnsi="Times New Roman" w:cs="Times New Roman"/>
          <w:sz w:val="24"/>
          <w:szCs w:val="24"/>
        </w:rPr>
      </w:pPr>
    </w:p>
    <w:p w:rsidR="00727A3D" w:rsidRDefault="00727A3D" w:rsidP="00727A3D">
      <w:pPr>
        <w:widowControl w:val="0"/>
        <w:tabs>
          <w:tab w:val="left" w:pos="4400"/>
          <w:tab w:val="left" w:pos="5980"/>
        </w:tabs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sz w:val="24"/>
          <w:szCs w:val="24"/>
          <w:lang w:val="en-ZA"/>
        </w:rPr>
      </w:pPr>
    </w:p>
    <w:p w:rsidR="00727A3D" w:rsidRDefault="003E3555" w:rsidP="00727A3D">
      <w:pPr>
        <w:widowControl w:val="0"/>
        <w:tabs>
          <w:tab w:val="left" w:pos="4400"/>
          <w:tab w:val="left" w:pos="5980"/>
        </w:tabs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sz w:val="24"/>
          <w:szCs w:val="24"/>
          <w:lang w:val="en-Z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415" style="position:absolute;left:0;text-align:left;margin-left:111.75pt;margin-top:6.15pt;width:205.05pt;height:72.4pt;z-index:251666432" coordorigin="2713,6054" coordsize="4101,1448">
            <v:shape id="_x0000_s1416" type="#_x0000_t75" style="position:absolute;left:2713;top:6185;width:263;height:263">
              <v:imagedata r:id="rId117" o:title=""/>
            </v:shape>
            <v:shape id="_x0000_s1417" type="#_x0000_t75" style="position:absolute;left:2713;top:7027;width:243;height:263">
              <v:imagedata r:id="rId118" o:title=""/>
            </v:shape>
            <v:shape id="_x0000_s1418" type="#_x0000_t75" style="position:absolute;left:5477;top:6389;width:1337;height:344">
              <v:imagedata r:id="rId125" o:title=""/>
            </v:shape>
            <v:group id="_x0000_s1419" style="position:absolute;left:3073;top:6111;width:2857;height:1331" coordorigin="3073,6111" coordsize="2857,1331">
              <v:shapetype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_x0000_s1420" type="#_x0000_t34" style="position:absolute;left:4186;top:6389;width:767;height:265" o:connectortype="elbow" adj="10786,-521660,-117828"/>
              <v:shape id="_x0000_s1421" type="#_x0000_t34" style="position:absolute;left:4187;top:6939;width:766;height:227;flip:y" o:connectortype="elbow" adj=",681875,-118010"/>
              <v:shape id="_x0000_s1422" type="#_x0000_t135" style="position:absolute;left:3535;top:6111;width:525;height:554"/>
              <v:shape id="_x0000_s1423" type="#_x0000_t32" style="position:absolute;left:3308;top:6250;width:227;height:0" o:connectortype="straight"/>
              <v:oval id="_x0000_s1424" style="position:absolute;left:4060;top:6335;width:113;height:113"/>
              <v:shape id="_x0000_s1425" type="#_x0000_t32" style="position:absolute;left:3303;top:6524;width:227;height:0" o:connectortype="straight"/>
              <v:shape id="_x0000_s1426" type="#_x0000_t32" style="position:absolute;left:3308;top:6250;width:0;height:274" o:connectortype="straight"/>
              <v:shape id="_x0000_s1427" type="#_x0000_t32" style="position:absolute;left:3076;top:6389;width:227;height:0" o:connectortype="straight"/>
              <v:shape id="_x0000_s1428" type="#_x0000_t32" style="position:absolute;left:5590;top:6807;width:340;height:0" o:connectortype="straight"/>
              <v:shape id="_x0000_s1429" type="#_x0000_t135" style="position:absolute;left:3532;top:6888;width:525;height:554"/>
              <v:shape id="_x0000_s1430" type="#_x0000_t32" style="position:absolute;left:3305;top:7027;width:227;height:0" o:connectortype="straight"/>
              <v:oval id="_x0000_s1431" style="position:absolute;left:4057;top:7112;width:113;height:113"/>
              <v:shape id="_x0000_s1432" type="#_x0000_t32" style="position:absolute;left:3300;top:7301;width:227;height:0" o:connectortype="straight"/>
              <v:shape id="_x0000_s1433" type="#_x0000_t32" style="position:absolute;left:3305;top:7027;width:0;height:274" o:connectortype="straight"/>
              <v:shape id="_x0000_s1434" type="#_x0000_t32" style="position:absolute;left:3073;top:7166;width:227;height:0" o:connectortype="straight"/>
              <v:shape id="_x0000_s1435" type="#_x0000_t135" style="position:absolute;left:4952;top:6526;width:525;height:554"/>
              <v:oval id="_x0000_s1436" style="position:absolute;left:5477;top:6750;width:113;height:113"/>
            </v:group>
            <v:shape id="_x0000_s1437" type="#_x0000_t75" style="position:absolute;left:4211;top:6054;width:263;height:304">
              <v:imagedata r:id="rId126" o:title=""/>
            </v:shape>
            <v:shape id="_x0000_s1438" type="#_x0000_t75" style="position:absolute;left:4187;top:7198;width:243;height:304">
              <v:imagedata r:id="rId127" o:title=""/>
            </v:shape>
          </v:group>
          <o:OLEObject Type="Embed" ProgID="Equation.DSMT4" ShapeID="_x0000_s1416" DrawAspect="Content" ObjectID="_1739991830" r:id="rId128"/>
          <o:OLEObject Type="Embed" ProgID="Equation.DSMT4" ShapeID="_x0000_s1417" DrawAspect="Content" ObjectID="_1739991831" r:id="rId129"/>
          <o:OLEObject Type="Embed" ProgID="Equation.DSMT4" ShapeID="_x0000_s1418" DrawAspect="Content" ObjectID="_1739991832" r:id="rId130"/>
          <o:OLEObject Type="Embed" ProgID="Equation.DSMT4" ShapeID="_x0000_s1437" DrawAspect="Content" ObjectID="_1739991833" r:id="rId131"/>
          <o:OLEObject Type="Embed" ProgID="Equation.DSMT4" ShapeID="_x0000_s1438" DrawAspect="Content" ObjectID="_1739991834" r:id="rId132"/>
        </w:pict>
      </w:r>
    </w:p>
    <w:p w:rsidR="00727A3D" w:rsidRPr="00CD4A58" w:rsidRDefault="00727A3D" w:rsidP="00727A3D">
      <w:pPr>
        <w:widowControl w:val="0"/>
        <w:tabs>
          <w:tab w:val="left" w:pos="4400"/>
          <w:tab w:val="left" w:pos="5980"/>
        </w:tabs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sz w:val="24"/>
          <w:szCs w:val="24"/>
          <w:lang w:val="en-ZA"/>
        </w:rPr>
      </w:pPr>
    </w:p>
    <w:p w:rsidR="00727A3D" w:rsidRPr="00E406D0" w:rsidRDefault="00727A3D" w:rsidP="00727A3D">
      <w:pPr>
        <w:pStyle w:val="Paragraphedeliste"/>
        <w:widowControl w:val="0"/>
        <w:numPr>
          <w:ilvl w:val="0"/>
          <w:numId w:val="7"/>
        </w:numPr>
        <w:autoSpaceDE w:val="0"/>
        <w:autoSpaceDN w:val="0"/>
        <w:adjustRightInd w:val="0"/>
        <w:spacing w:after="0"/>
        <w:ind w:left="426" w:right="6085" w:hanging="426"/>
        <w:jc w:val="both"/>
        <w:rPr>
          <w:rFonts w:ascii="Times New Roman" w:hAnsi="Times New Roman" w:cs="Times New Roman"/>
          <w:sz w:val="24"/>
          <w:szCs w:val="24"/>
          <w:lang w:val="en-ZA"/>
        </w:rPr>
      </w:pPr>
      <w:r>
        <w:rPr>
          <w:rFonts w:ascii="Times New Roman" w:hAnsi="Times New Roman" w:cs="Times New Roman"/>
          <w:sz w:val="24"/>
          <w:szCs w:val="24"/>
          <w:lang w:val="en-ZA"/>
        </w:rPr>
        <w:t>Le OU (OR):</w:t>
      </w:r>
    </w:p>
    <w:p w:rsidR="00727A3D" w:rsidRPr="00CD4A58" w:rsidRDefault="00727A3D" w:rsidP="00727A3D">
      <w:pPr>
        <w:widowControl w:val="0"/>
        <w:autoSpaceDE w:val="0"/>
        <w:autoSpaceDN w:val="0"/>
        <w:adjustRightInd w:val="0"/>
        <w:spacing w:before="29" w:line="276" w:lineRule="auto"/>
        <w:ind w:right="76"/>
        <w:rPr>
          <w:rFonts w:ascii="Times New Roman" w:hAnsi="Times New Roman" w:cs="Times New Roman"/>
          <w:sz w:val="24"/>
          <w:szCs w:val="24"/>
        </w:rPr>
      </w:pPr>
    </w:p>
    <w:p w:rsidR="00727A3D" w:rsidRPr="00CD4A58" w:rsidRDefault="00727A3D" w:rsidP="00727A3D">
      <w:pPr>
        <w:widowControl w:val="0"/>
        <w:autoSpaceDE w:val="0"/>
        <w:autoSpaceDN w:val="0"/>
        <w:adjustRightInd w:val="0"/>
        <w:spacing w:before="29" w:line="276" w:lineRule="auto"/>
        <w:ind w:right="76"/>
        <w:rPr>
          <w:rFonts w:ascii="Times New Roman" w:hAnsi="Times New Roman" w:cs="Times New Roman"/>
          <w:sz w:val="24"/>
          <w:szCs w:val="24"/>
        </w:rPr>
      </w:pPr>
    </w:p>
    <w:p w:rsidR="00727A3D" w:rsidRDefault="00727A3D" w:rsidP="00CD0B04">
      <w:pPr>
        <w:widowControl w:val="0"/>
        <w:autoSpaceDE w:val="0"/>
        <w:autoSpaceDN w:val="0"/>
        <w:adjustRightInd w:val="0"/>
        <w:spacing w:before="29" w:line="276" w:lineRule="auto"/>
        <w:ind w:right="89"/>
        <w:rPr>
          <w:rFonts w:ascii="Times New Roman" w:hAnsi="Times New Roman" w:cs="Times New Roman"/>
          <w:sz w:val="24"/>
          <w:szCs w:val="24"/>
        </w:rPr>
      </w:pPr>
      <w:r w:rsidRPr="00CD4A58">
        <w:rPr>
          <w:rFonts w:ascii="Times New Roman" w:hAnsi="Times New Roman" w:cs="Times New Roman"/>
          <w:sz w:val="24"/>
          <w:szCs w:val="24"/>
        </w:rPr>
        <w:t>Le</w:t>
      </w:r>
      <w:r w:rsidR="00CD0B0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ê</w:t>
      </w:r>
      <w:r w:rsidRPr="00CD4A58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e</w:t>
      </w:r>
      <w:r w:rsidR="00CD0B0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genre</w:t>
      </w:r>
      <w:r w:rsidR="00CD0B0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de</w:t>
      </w:r>
      <w:r w:rsidR="00CD0B0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ontage</w:t>
      </w:r>
      <w:r w:rsidR="00CD0B0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peut</w:t>
      </w:r>
      <w:r w:rsidR="00CD0B0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être</w:t>
      </w:r>
      <w:r w:rsidR="00CD0B0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réalisé</w:t>
      </w:r>
      <w:r w:rsidR="00CD0B0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avec des portes NOR. On verra plus tard que les portes</w:t>
      </w:r>
      <w:r w:rsidR="00CD0B0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NAND</w:t>
      </w:r>
      <w:r w:rsidR="00CD0B0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t</w:t>
      </w:r>
      <w:r w:rsidR="00CD0B0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NOR</w:t>
      </w:r>
      <w:r w:rsidR="00CD0B0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de</w:t>
      </w:r>
      <w:r w:rsidRPr="00CD4A58">
        <w:rPr>
          <w:rFonts w:ascii="Times New Roman" w:hAnsi="Times New Roman" w:cs="Times New Roman"/>
          <w:spacing w:val="-3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andent</w:t>
      </w:r>
      <w:r w:rsidR="00CD0B0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e</w:t>
      </w:r>
      <w:r w:rsidR="00CD0B0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ini</w:t>
      </w:r>
      <w:r w:rsidRPr="00CD4A58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CD4A58">
        <w:rPr>
          <w:rFonts w:ascii="Times New Roman" w:hAnsi="Times New Roman" w:cs="Times New Roman"/>
          <w:sz w:val="24"/>
          <w:szCs w:val="24"/>
        </w:rPr>
        <w:t>um de</w:t>
      </w:r>
      <w:r w:rsidR="00CD0B0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transistors</w:t>
      </w:r>
      <w:r w:rsidR="00CD0B0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pour</w:t>
      </w:r>
      <w:r w:rsidR="00CD0B0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être</w:t>
      </w:r>
      <w:r w:rsidR="00CD0B0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fabriquées</w:t>
      </w:r>
      <w:r w:rsidR="00CD0B0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et</w:t>
      </w:r>
      <w:r w:rsidR="00CD0B0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sont</w:t>
      </w:r>
      <w:r w:rsidR="00CD0B0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es plus rapides.</w:t>
      </w:r>
    </w:p>
    <w:p w:rsidR="00727A3D" w:rsidRPr="00CD4A58" w:rsidRDefault="00727A3D" w:rsidP="00CD0B04">
      <w:pPr>
        <w:widowControl w:val="0"/>
        <w:autoSpaceDE w:val="0"/>
        <w:autoSpaceDN w:val="0"/>
        <w:adjustRightInd w:val="0"/>
        <w:spacing w:before="29" w:line="276" w:lineRule="auto"/>
        <w:ind w:right="89"/>
        <w:rPr>
          <w:rFonts w:ascii="Times New Roman" w:hAnsi="Times New Roman" w:cs="Times New Roman"/>
          <w:sz w:val="24"/>
          <w:szCs w:val="24"/>
        </w:rPr>
      </w:pPr>
    </w:p>
    <w:p w:rsidR="00790581" w:rsidRDefault="00790581" w:rsidP="00CD0B0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90581" w:rsidRDefault="003E3555" w:rsidP="00F9536A">
      <w:pPr>
        <w:pBdr>
          <w:bottom w:val="single" w:sz="4" w:space="1" w:color="auto"/>
        </w:pBdr>
        <w:rPr>
          <w:rFonts w:asciiTheme="majorBidi" w:hAnsiTheme="majorBidi" w:cstheme="majorBidi"/>
          <w:b/>
          <w:bCs/>
          <w:szCs w:val="24"/>
        </w:rPr>
      </w:pPr>
      <w:r w:rsidRPr="003E3555">
        <w:rPr>
          <w:rFonts w:ascii="Times New Roman" w:hAnsi="Times New Roman"/>
          <w:noProof/>
          <w:color w:val="000000"/>
          <w:lang w:eastAsia="fr-FR"/>
        </w:rPr>
        <w:lastRenderedPageBreak/>
        <w:pict>
          <v:shape id="WordArt 740" o:spid="_x0000_s1820" type="#_x0000_t202" style="position:absolute;left:0;text-align:left;margin-left:242pt;margin-top:15.45pt;width:30.2pt;height:40.25pt;z-index:-251567104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HumcMA&#10;AADcAAAADwAAAGRycy9kb3ducmV2LnhtbESPQWvDMAyF74P9B6NBb6vTQsdI65bSbdDDLuvSu4jV&#10;ODSWQ6w16b+fDoPdJN7Te582uyl25kZDbhM7WMwLMMR18i03Dqrvj+dXMFmQPXaJycGdMuy2jw8b&#10;LH0a+YtuJ2mMhnAu0UEQ6Utrcx0oYp6nnli1Sxoiiq5DY/2Ao4bHzi6L4sVGbFkbAvZ0CFRfTz/R&#10;gYjfL+7Ve8zH8/T5NoaiXmHl3Oxp2q/BCE3yb/67PnrFXyq+PqMT2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WHumcMAAADcAAAADwAAAAAAAAAAAAAAAACYAgAAZHJzL2Rv&#10;d25yZXYueG1sUEsFBgAAAAAEAAQA9QAAAIgDAAAAAA==&#10;" filled="f" stroked="f">
            <v:stroke joinstyle="round"/>
            <o:lock v:ext="edit" shapetype="t"/>
            <v:textbox>
              <w:txbxContent>
                <w:p w:rsidR="00D0206E" w:rsidRDefault="00D0206E" w:rsidP="00CD0D14">
                  <w:pPr>
                    <w:pStyle w:val="NormalWeb"/>
                    <w:bidi/>
                    <w:spacing w:before="0" w:beforeAutospacing="0" w:after="0" w:afterAutospacing="0"/>
                    <w:jc w:val="center"/>
                  </w:pPr>
                  <w:r>
                    <w:rPr>
                      <w:rFonts w:ascii="AF_Aseer"/>
                      <w:color w:val="000080"/>
                      <w:sz w:val="18"/>
                      <w:szCs w:val="18"/>
                      <w:rtl/>
                      <w:lang w:bidi="ar-DZ"/>
                    </w:rPr>
                    <w:t xml:space="preserve">جامعــــــة محمد </w:t>
                  </w:r>
                  <w:proofErr w:type="spellStart"/>
                  <w:r>
                    <w:rPr>
                      <w:rFonts w:ascii="AF_Aseer"/>
                      <w:color w:val="000080"/>
                      <w:sz w:val="18"/>
                      <w:szCs w:val="18"/>
                      <w:rtl/>
                      <w:lang w:bidi="ar-DZ"/>
                    </w:rPr>
                    <w:t>خيــ</w:t>
                  </w:r>
                  <w:r>
                    <w:rPr>
                      <w:rFonts w:ascii="AF_Aseer" w:hint="cs"/>
                      <w:color w:val="000080"/>
                      <w:sz w:val="18"/>
                      <w:szCs w:val="18"/>
                      <w:rtl/>
                      <w:lang w:bidi="ar-DZ"/>
                    </w:rPr>
                    <w:t>ضر</w:t>
                  </w:r>
                  <w:r w:rsidRPr="000756EF">
                    <w:rPr>
                      <w:rFonts w:ascii="AF_Aseer"/>
                      <w:color w:val="000080"/>
                      <w:sz w:val="18"/>
                      <w:szCs w:val="18"/>
                      <w:rtl/>
                      <w:lang w:bidi="ar-DZ"/>
                    </w:rPr>
                    <w:t>بسكرة</w:t>
                  </w:r>
                  <w:proofErr w:type="spellEnd"/>
                </w:p>
              </w:txbxContent>
            </v:textbox>
          </v:shape>
        </w:pict>
      </w:r>
      <w:r w:rsidRPr="003E3555">
        <w:rPr>
          <w:rFonts w:ascii="Times New Roman" w:hAnsi="Times New Roman"/>
          <w:noProof/>
          <w:color w:val="000000"/>
          <w:lang w:eastAsia="fr-FR"/>
        </w:rPr>
        <w:pict>
          <v:oval id="Oval 738" o:spid="_x0000_s1818" style="position:absolute;left:0;text-align:left;margin-left:235.75pt;margin-top:9.85pt;width:43.5pt;height:58.85pt;z-index:-251569152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jMEscA&#10;AADcAAAADwAAAGRycy9kb3ducmV2LnhtbESPQWsCQQyF7wX/wxChtzqrUJHVUbQgtIcitVL0Fnfi&#10;7OJOZrsz1W1/fXMQvCW8l/e+zBadr9WF2lgFNjAcZKCIi2ArdgZ2n+unCaiYkC3WgcnAL0VYzHsP&#10;M8xtuPIHXbbJKQnhmKOBMqUm1zoWJXmMg9AQi3YKrccka+u0bfEq4b7Woywba48VS0OJDb2UVJy3&#10;P96A+zp+7xMeVuuRe692f4fnbLl5M+ax3y2noBJ16W6+Xb9awR8KrTwjE+j5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xYzBLHAAAA3AAAAA8AAAAAAAAAAAAAAAAAmAIAAGRy&#10;cy9kb3ducmV2LnhtbFBLBQYAAAAABAAEAPUAAACMAwAAAAA=&#10;" strokecolor="#339" strokeweight="1.5pt"/>
        </w:pict>
      </w:r>
      <w:r w:rsidRPr="003E3555">
        <w:rPr>
          <w:rFonts w:ascii="Times New Roman" w:hAnsi="Times New Roman"/>
          <w:noProof/>
          <w:color w:val="000000"/>
        </w:rPr>
        <w:pict>
          <v:shape id="Text Box 748" o:spid="_x0000_s1780" type="#_x0000_t202" style="position:absolute;left:0;text-align:left;margin-left:323.75pt;margin-top:14.8pt;width:217.65pt;height:78.9pt;z-index:2517381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" filled="f" stroked="f">
            <v:textbox>
              <w:txbxContent>
                <w:p w:rsidR="00D0206E" w:rsidRPr="00785DD3" w:rsidRDefault="00D0206E" w:rsidP="00790581">
                  <w:pPr>
                    <w:spacing w:line="276" w:lineRule="auto"/>
                    <w:rPr>
                      <w:b/>
                      <w:bCs/>
                    </w:rPr>
                  </w:pPr>
                  <w:r w:rsidRPr="00785DD3">
                    <w:rPr>
                      <w:b/>
                      <w:bCs/>
                    </w:rPr>
                    <w:t>Nom et prénom </w:t>
                  </w:r>
                  <w:r>
                    <w:rPr>
                      <w:b/>
                      <w:bCs/>
                    </w:rPr>
                    <w:t xml:space="preserve">du </w:t>
                  </w:r>
                  <w:proofErr w:type="spellStart"/>
                  <w:r>
                    <w:rPr>
                      <w:b/>
                      <w:bCs/>
                    </w:rPr>
                    <w:t>Grp</w:t>
                  </w:r>
                  <w:proofErr w:type="spellEnd"/>
                  <w:r>
                    <w:rPr>
                      <w:b/>
                      <w:bCs/>
                    </w:rPr>
                    <w:t xml:space="preserve"> N°….. :</w:t>
                  </w:r>
                </w:p>
                <w:p w:rsidR="00D0206E" w:rsidRPr="00785DD3" w:rsidRDefault="00D0206E" w:rsidP="00790581">
                  <w:pPr>
                    <w:spacing w:line="276" w:lineRule="auto"/>
                    <w:rPr>
                      <w:b/>
                      <w:bCs/>
                    </w:rPr>
                  </w:pPr>
                  <w:r w:rsidRPr="00785DD3">
                    <w:rPr>
                      <w:b/>
                      <w:bCs/>
                    </w:rPr>
                    <w:t>1. ………………………………..</w:t>
                  </w:r>
                </w:p>
                <w:p w:rsidR="00D0206E" w:rsidRPr="00785DD3" w:rsidRDefault="00D0206E" w:rsidP="00790581">
                  <w:pPr>
                    <w:spacing w:line="276" w:lineRule="auto"/>
                    <w:rPr>
                      <w:b/>
                      <w:bCs/>
                    </w:rPr>
                  </w:pPr>
                  <w:r w:rsidRPr="00785DD3">
                    <w:rPr>
                      <w:b/>
                      <w:bCs/>
                    </w:rPr>
                    <w:t>2. ………………………………..</w:t>
                  </w:r>
                </w:p>
                <w:p w:rsidR="00D0206E" w:rsidRPr="00785DD3" w:rsidRDefault="00D0206E" w:rsidP="00790581">
                  <w:pPr>
                    <w:spacing w:line="276" w:lineRule="auto"/>
                    <w:rPr>
                      <w:b/>
                      <w:bCs/>
                    </w:rPr>
                  </w:pPr>
                  <w:r w:rsidRPr="00785DD3">
                    <w:rPr>
                      <w:b/>
                      <w:bCs/>
                    </w:rPr>
                    <w:t>3. ………………………………..</w:t>
                  </w:r>
                </w:p>
                <w:p w:rsidR="00D0206E" w:rsidRPr="00785DD3" w:rsidRDefault="00D0206E" w:rsidP="00790581">
                  <w:pPr>
                    <w:spacing w:line="276" w:lineRule="auto"/>
                    <w:rPr>
                      <w:b/>
                      <w:bCs/>
                    </w:rPr>
                  </w:pPr>
                  <w:r w:rsidRPr="00785DD3">
                    <w:rPr>
                      <w:b/>
                      <w:bCs/>
                    </w:rPr>
                    <w:t>4. ………………………………..</w:t>
                  </w:r>
                </w:p>
                <w:p w:rsidR="00D0206E" w:rsidRDefault="00D0206E" w:rsidP="00790581"/>
                <w:p w:rsidR="00D0206E" w:rsidRDefault="00D0206E" w:rsidP="00790581"/>
                <w:p w:rsidR="00D0206E" w:rsidRDefault="00D0206E" w:rsidP="00790581"/>
              </w:txbxContent>
            </v:textbox>
          </v:shape>
        </w:pict>
      </w:r>
      <w:r w:rsidR="00790581">
        <w:rPr>
          <w:rFonts w:asciiTheme="majorBidi" w:hAnsiTheme="majorBidi" w:cstheme="majorBidi"/>
          <w:b/>
          <w:bCs/>
          <w:szCs w:val="24"/>
        </w:rPr>
        <w:t>Universit</w:t>
      </w:r>
      <w:r w:rsidR="003F5127">
        <w:rPr>
          <w:rFonts w:asciiTheme="majorBidi" w:hAnsiTheme="majorBidi" w:cstheme="majorBidi"/>
          <w:b/>
          <w:bCs/>
          <w:szCs w:val="24"/>
        </w:rPr>
        <w:t xml:space="preserve">é Mohammed </w:t>
      </w:r>
      <w:proofErr w:type="spellStart"/>
      <w:r w:rsidR="003F5127">
        <w:rPr>
          <w:rFonts w:asciiTheme="majorBidi" w:hAnsiTheme="majorBidi" w:cstheme="majorBidi"/>
          <w:b/>
          <w:bCs/>
          <w:szCs w:val="24"/>
        </w:rPr>
        <w:t>Khider</w:t>
      </w:r>
      <w:proofErr w:type="spellEnd"/>
      <w:r w:rsidR="003F5127">
        <w:rPr>
          <w:rFonts w:asciiTheme="majorBidi" w:hAnsiTheme="majorBidi" w:cstheme="majorBidi"/>
          <w:b/>
          <w:bCs/>
          <w:szCs w:val="24"/>
        </w:rPr>
        <w:t xml:space="preserve"> de Biskra</w:t>
      </w:r>
      <w:r w:rsidR="003F5127">
        <w:rPr>
          <w:rFonts w:asciiTheme="majorBidi" w:hAnsiTheme="majorBidi" w:cstheme="majorBidi"/>
          <w:b/>
          <w:bCs/>
          <w:szCs w:val="24"/>
        </w:rPr>
        <w:tab/>
      </w:r>
      <w:r w:rsidR="003F5127">
        <w:rPr>
          <w:rFonts w:asciiTheme="majorBidi" w:hAnsiTheme="majorBidi" w:cstheme="majorBidi"/>
          <w:b/>
          <w:bCs/>
          <w:szCs w:val="24"/>
        </w:rPr>
        <w:tab/>
      </w:r>
      <w:r w:rsidR="00CD0D14">
        <w:rPr>
          <w:rFonts w:asciiTheme="majorBidi" w:hAnsiTheme="majorBidi" w:cstheme="majorBidi"/>
          <w:b/>
          <w:bCs/>
          <w:szCs w:val="24"/>
        </w:rPr>
        <w:t xml:space="preserve"> </w:t>
      </w:r>
      <w:r w:rsidR="003F5127">
        <w:rPr>
          <w:rFonts w:asciiTheme="majorBidi" w:hAnsiTheme="majorBidi" w:cstheme="majorBidi"/>
          <w:b/>
          <w:bCs/>
          <w:szCs w:val="24"/>
        </w:rPr>
        <w:t xml:space="preserve"> </w:t>
      </w:r>
      <w:r w:rsidR="003F4168">
        <w:rPr>
          <w:rFonts w:asciiTheme="majorBidi" w:hAnsiTheme="majorBidi" w:cstheme="majorBidi"/>
          <w:b/>
          <w:bCs/>
          <w:szCs w:val="24"/>
        </w:rPr>
        <w:t xml:space="preserve">                     </w:t>
      </w:r>
      <w:r w:rsidR="00E71F58">
        <w:rPr>
          <w:rFonts w:asciiTheme="majorBidi" w:hAnsiTheme="majorBidi" w:cstheme="majorBidi"/>
          <w:b/>
          <w:bCs/>
          <w:szCs w:val="24"/>
        </w:rPr>
        <w:t xml:space="preserve">    </w:t>
      </w:r>
      <w:r w:rsidR="00790581">
        <w:rPr>
          <w:rFonts w:asciiTheme="majorBidi" w:hAnsiTheme="majorBidi" w:cstheme="majorBidi"/>
          <w:b/>
          <w:bCs/>
          <w:szCs w:val="24"/>
        </w:rPr>
        <w:t>Biskra le: …</w:t>
      </w:r>
      <w:r w:rsidR="003F5127">
        <w:rPr>
          <w:rFonts w:asciiTheme="majorBidi" w:hAnsiTheme="majorBidi" w:cstheme="majorBidi"/>
          <w:b/>
          <w:bCs/>
          <w:szCs w:val="24"/>
        </w:rPr>
        <w:t>..</w:t>
      </w:r>
      <w:r w:rsidR="00790581">
        <w:rPr>
          <w:rFonts w:asciiTheme="majorBidi" w:hAnsiTheme="majorBidi" w:cstheme="majorBidi"/>
          <w:b/>
          <w:bCs/>
          <w:szCs w:val="24"/>
        </w:rPr>
        <w:t>/</w:t>
      </w:r>
      <w:r w:rsidR="003F5127">
        <w:rPr>
          <w:rFonts w:asciiTheme="majorBidi" w:hAnsiTheme="majorBidi" w:cstheme="majorBidi"/>
          <w:b/>
          <w:bCs/>
          <w:szCs w:val="24"/>
        </w:rPr>
        <w:t>..</w:t>
      </w:r>
      <w:r w:rsidR="00790581">
        <w:rPr>
          <w:rFonts w:asciiTheme="majorBidi" w:hAnsiTheme="majorBidi" w:cstheme="majorBidi"/>
          <w:b/>
          <w:bCs/>
          <w:szCs w:val="24"/>
        </w:rPr>
        <w:t>…/20</w:t>
      </w:r>
      <w:r w:rsidR="00411A18">
        <w:rPr>
          <w:rFonts w:asciiTheme="majorBidi" w:hAnsiTheme="majorBidi" w:cstheme="majorBidi"/>
          <w:b/>
          <w:bCs/>
          <w:szCs w:val="24"/>
        </w:rPr>
        <w:t>2</w:t>
      </w:r>
      <w:r w:rsidR="00012824">
        <w:rPr>
          <w:rFonts w:asciiTheme="majorBidi" w:hAnsiTheme="majorBidi" w:cstheme="majorBidi"/>
          <w:b/>
          <w:bCs/>
          <w:szCs w:val="24"/>
        </w:rPr>
        <w:t>2</w:t>
      </w:r>
    </w:p>
    <w:p w:rsidR="00790581" w:rsidRDefault="003E3555" w:rsidP="00012824">
      <w:pPr>
        <w:pBdr>
          <w:bottom w:val="single" w:sz="4" w:space="1" w:color="auto"/>
        </w:pBdr>
        <w:rPr>
          <w:rFonts w:asciiTheme="majorBidi" w:hAnsiTheme="majorBidi" w:cstheme="majorBidi"/>
          <w:b/>
          <w:bCs/>
          <w:szCs w:val="24"/>
        </w:rPr>
      </w:pPr>
      <w:r>
        <w:rPr>
          <w:rFonts w:asciiTheme="majorBidi" w:hAnsiTheme="majorBidi" w:cstheme="majorBidi"/>
          <w:b/>
          <w:bCs/>
          <w:noProof/>
          <w:szCs w:val="24"/>
          <w:lang w:eastAsia="fr-FR"/>
        </w:rPr>
        <w:pict>
          <v:shape id="Picture 739" o:spid="_x0000_s1819" type="#_x0000_t75" alt="SigleUNI4" style="position:absolute;left:0;text-align:left;margin-left:242pt;margin-top:.85pt;width:30.55pt;height:38.65pt;z-index:-251568128;visibility:visible" o:regroupid="1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WVtVjCAAAA3AAAAA8AAABkcnMvZG93bnJldi54bWxET82KwjAQvi/4DmEEb2uqB9GuUXTBRS+K&#10;Pw8w28w2ZZtJadJafXojCN7m4/ud+bKzpWip9oVjBaNhAoI4c7rgXMHlvPmcgvABWWPpmBTcyMNy&#10;0fuYY6rdlY/UnkIuYgj7FBWYEKpUSp8ZsuiHriKO3J+rLYYI61zqGq8x3JZynCQTabHg2GCwom9D&#10;2f+psQp+9e78c9ibS7P29/G+3ewmvqmUGvS71ReIQF14i1/urY7zRzN4PhMvkIsH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VlbVYwgAAANwAAAAPAAAAAAAAAAAAAAAAAJ8C&#10;AABkcnMvZG93bnJldi54bWxQSwUGAAAAAAQABAD3AAAAjgMAAAAA&#10;">
            <v:imagedata r:id="rId8" o:title="SigleUNI4" croptop="960f" cropleft="1719f" cropright="1187f"/>
            <v:path arrowok="t"/>
          </v:shape>
        </w:pict>
      </w:r>
      <w:r w:rsidR="00790581">
        <w:rPr>
          <w:rFonts w:asciiTheme="majorBidi" w:hAnsiTheme="majorBidi" w:cstheme="majorBidi"/>
          <w:b/>
          <w:bCs/>
          <w:szCs w:val="24"/>
        </w:rPr>
        <w:t>Faculté des Sciences et de la Technologie</w:t>
      </w:r>
    </w:p>
    <w:p w:rsidR="00790581" w:rsidRDefault="00790581" w:rsidP="00012824">
      <w:pPr>
        <w:pBdr>
          <w:bottom w:val="single" w:sz="4" w:space="1" w:color="auto"/>
        </w:pBdr>
        <w:rPr>
          <w:rFonts w:asciiTheme="majorBidi" w:hAnsiTheme="majorBidi" w:cstheme="majorBidi"/>
          <w:b/>
          <w:bCs/>
          <w:szCs w:val="24"/>
        </w:rPr>
      </w:pPr>
      <w:r>
        <w:rPr>
          <w:rFonts w:asciiTheme="majorBidi" w:hAnsiTheme="majorBidi" w:cstheme="majorBidi"/>
          <w:b/>
          <w:bCs/>
          <w:szCs w:val="24"/>
        </w:rPr>
        <w:t xml:space="preserve">Département </w:t>
      </w:r>
      <w:r w:rsidR="00855ECD">
        <w:rPr>
          <w:rFonts w:asciiTheme="majorBidi" w:hAnsiTheme="majorBidi" w:cstheme="majorBidi"/>
          <w:b/>
          <w:bCs/>
          <w:sz w:val="24"/>
          <w:szCs w:val="24"/>
        </w:rPr>
        <w:t>Génie Electrique</w:t>
      </w:r>
      <w:r w:rsidR="00855ECD">
        <w:rPr>
          <w:rFonts w:asciiTheme="majorBidi" w:hAnsiTheme="majorBidi" w:cstheme="majorBidi"/>
          <w:b/>
          <w:bCs/>
          <w:sz w:val="24"/>
          <w:szCs w:val="28"/>
        </w:rPr>
        <w:t xml:space="preserve">                    </w:t>
      </w:r>
    </w:p>
    <w:p w:rsidR="00DB704F" w:rsidRPr="001D4C93" w:rsidRDefault="00DB704F" w:rsidP="00012824">
      <w:pPr>
        <w:pBdr>
          <w:bottom w:val="single" w:sz="4" w:space="1" w:color="auto"/>
        </w:pBdr>
        <w:spacing w:line="276" w:lineRule="auto"/>
        <w:rPr>
          <w:rFonts w:asciiTheme="majorBidi" w:hAnsiTheme="majorBidi" w:cstheme="majorBidi"/>
          <w:b/>
          <w:bCs/>
          <w:sz w:val="24"/>
          <w:szCs w:val="28"/>
        </w:rPr>
      </w:pPr>
      <w:r>
        <w:rPr>
          <w:rFonts w:asciiTheme="majorBidi" w:hAnsiTheme="majorBidi" w:cstheme="majorBidi"/>
          <w:b/>
          <w:bCs/>
          <w:sz w:val="24"/>
          <w:szCs w:val="28"/>
        </w:rPr>
        <w:t>3</w:t>
      </w:r>
      <w:r w:rsidRPr="001D4C93">
        <w:rPr>
          <w:rFonts w:asciiTheme="majorBidi" w:hAnsiTheme="majorBidi" w:cstheme="majorBidi"/>
          <w:b/>
          <w:bCs/>
          <w:sz w:val="24"/>
          <w:szCs w:val="28"/>
          <w:vertAlign w:val="superscript"/>
        </w:rPr>
        <w:t>éme</w:t>
      </w:r>
      <w:r w:rsidRPr="001D4C93">
        <w:rPr>
          <w:rFonts w:asciiTheme="majorBidi" w:hAnsiTheme="majorBidi" w:cstheme="majorBidi"/>
          <w:b/>
          <w:bCs/>
          <w:sz w:val="24"/>
          <w:szCs w:val="28"/>
        </w:rPr>
        <w:t xml:space="preserve"> Licence </w:t>
      </w:r>
      <w:r>
        <w:rPr>
          <w:rFonts w:asciiTheme="majorBidi" w:hAnsiTheme="majorBidi" w:cstheme="majorBidi"/>
          <w:b/>
          <w:bCs/>
          <w:sz w:val="24"/>
          <w:szCs w:val="28"/>
        </w:rPr>
        <w:t>E</w:t>
      </w:r>
      <w:r w:rsidRPr="001A1DE2">
        <w:rPr>
          <w:rFonts w:asciiTheme="majorBidi" w:hAnsiTheme="majorBidi" w:cstheme="majorBidi"/>
          <w:b/>
          <w:bCs/>
          <w:sz w:val="24"/>
          <w:szCs w:val="28"/>
        </w:rPr>
        <w:t>nergie renouvelable</w:t>
      </w:r>
    </w:p>
    <w:p w:rsidR="00790581" w:rsidRDefault="00C627C2" w:rsidP="00C627C2">
      <w:pPr>
        <w:pBdr>
          <w:bottom w:val="single" w:sz="4" w:space="1" w:color="auto"/>
        </w:pBdr>
        <w:rPr>
          <w:rFonts w:asciiTheme="majorBidi" w:hAnsiTheme="majorBidi" w:cstheme="majorBidi"/>
          <w:b/>
          <w:bCs/>
          <w:szCs w:val="24"/>
        </w:rPr>
      </w:pPr>
      <w:r>
        <w:rPr>
          <w:rFonts w:asciiTheme="majorBidi" w:hAnsiTheme="majorBidi" w:cstheme="majorBidi"/>
          <w:b/>
          <w:bCs/>
          <w:szCs w:val="24"/>
        </w:rPr>
        <w:t>Module</w:t>
      </w:r>
      <w:r w:rsidR="00790581">
        <w:rPr>
          <w:rFonts w:asciiTheme="majorBidi" w:hAnsiTheme="majorBidi" w:cstheme="majorBidi"/>
          <w:b/>
          <w:bCs/>
          <w:szCs w:val="24"/>
        </w:rPr>
        <w:t xml:space="preserve">: </w:t>
      </w:r>
      <w:r w:rsidR="00BD35D8" w:rsidRPr="001D4C93">
        <w:rPr>
          <w:rFonts w:asciiTheme="majorBidi" w:hAnsiTheme="majorBidi" w:cstheme="majorBidi"/>
          <w:b/>
          <w:bCs/>
          <w:sz w:val="24"/>
          <w:szCs w:val="28"/>
        </w:rPr>
        <w:t xml:space="preserve">TP </w:t>
      </w:r>
      <w:r w:rsidR="00BD35D8">
        <w:rPr>
          <w:rFonts w:asciiTheme="majorBidi" w:hAnsiTheme="majorBidi" w:cstheme="majorBidi"/>
          <w:b/>
          <w:bCs/>
          <w:sz w:val="24"/>
          <w:szCs w:val="24"/>
        </w:rPr>
        <w:t>E</w:t>
      </w:r>
      <w:r>
        <w:rPr>
          <w:rFonts w:asciiTheme="majorBidi" w:hAnsiTheme="majorBidi" w:cstheme="majorBidi"/>
          <w:b/>
          <w:bCs/>
          <w:sz w:val="24"/>
          <w:szCs w:val="24"/>
        </w:rPr>
        <w:t>.</w:t>
      </w:r>
      <w:r w:rsidR="00BD35D8">
        <w:rPr>
          <w:rFonts w:asciiTheme="majorBidi" w:hAnsiTheme="majorBidi" w:cstheme="majorBidi"/>
          <w:b/>
          <w:bCs/>
          <w:sz w:val="24"/>
          <w:szCs w:val="24"/>
        </w:rPr>
        <w:t>N</w:t>
      </w:r>
    </w:p>
    <w:p w:rsidR="00727A3D" w:rsidRDefault="00727A3D" w:rsidP="00727A3D">
      <w:pPr>
        <w:widowControl w:val="0"/>
        <w:autoSpaceDE w:val="0"/>
        <w:autoSpaceDN w:val="0"/>
        <w:adjustRightInd w:val="0"/>
        <w:spacing w:before="120"/>
        <w:ind w:left="426" w:right="89" w:hanging="284"/>
        <w:rPr>
          <w:rFonts w:ascii="Times New Roman" w:hAnsi="Times New Roman" w:cs="Times New Roman"/>
          <w:sz w:val="24"/>
          <w:szCs w:val="24"/>
        </w:rPr>
      </w:pPr>
    </w:p>
    <w:p w:rsidR="000F23BC" w:rsidRPr="00B33DE7" w:rsidRDefault="000F23BC" w:rsidP="000F23BC">
      <w:pPr>
        <w:pStyle w:val="Paragraphedeliste"/>
        <w:widowControl w:val="0"/>
        <w:numPr>
          <w:ilvl w:val="0"/>
          <w:numId w:val="6"/>
        </w:numPr>
        <w:autoSpaceDE w:val="0"/>
        <w:autoSpaceDN w:val="0"/>
        <w:adjustRightInd w:val="0"/>
        <w:spacing w:before="29" w:after="0"/>
        <w:ind w:left="0" w:right="89" w:firstLine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33DE7">
        <w:rPr>
          <w:rFonts w:ascii="Times New Roman" w:hAnsi="Times New Roman" w:cs="Times New Roman"/>
          <w:b/>
          <w:bCs/>
          <w:sz w:val="24"/>
          <w:szCs w:val="24"/>
        </w:rPr>
        <w:t>Manipulation :</w:t>
      </w:r>
    </w:p>
    <w:p w:rsidR="00C64679" w:rsidRDefault="000F23BC" w:rsidP="003914E3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4A58">
        <w:rPr>
          <w:rFonts w:ascii="Times New Roman" w:hAnsi="Times New Roman" w:cs="Times New Roman"/>
          <w:spacing w:val="1"/>
          <w:sz w:val="24"/>
          <w:szCs w:val="24"/>
        </w:rPr>
        <w:t>1</w:t>
      </w:r>
      <w:r w:rsidR="004B6286">
        <w:rPr>
          <w:rFonts w:ascii="Times New Roman" w:hAnsi="Times New Roman" w:cs="Times New Roman"/>
          <w:sz w:val="24"/>
          <w:szCs w:val="24"/>
        </w:rPr>
        <w:t>-</w:t>
      </w:r>
      <w:r w:rsidR="00CD0B04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 xml:space="preserve">En </w:t>
      </w:r>
      <w:r w:rsidRPr="00CD4A58">
        <w:rPr>
          <w:rFonts w:ascii="Times New Roman" w:hAnsi="Times New Roman" w:cs="Times New Roman"/>
          <w:spacing w:val="1"/>
          <w:sz w:val="24"/>
          <w:szCs w:val="24"/>
        </w:rPr>
        <w:t>u</w:t>
      </w:r>
      <w:r w:rsidRPr="00CD4A58">
        <w:rPr>
          <w:rFonts w:ascii="Times New Roman" w:hAnsi="Times New Roman" w:cs="Times New Roman"/>
          <w:sz w:val="24"/>
          <w:szCs w:val="24"/>
        </w:rPr>
        <w:t>tilisa</w:t>
      </w:r>
      <w:r w:rsidRPr="00CD4A58">
        <w:rPr>
          <w:rFonts w:ascii="Times New Roman" w:hAnsi="Times New Roman" w:cs="Times New Roman"/>
          <w:spacing w:val="1"/>
          <w:sz w:val="24"/>
          <w:szCs w:val="24"/>
        </w:rPr>
        <w:t>n</w:t>
      </w:r>
      <w:r w:rsidRPr="00CD4A58">
        <w:rPr>
          <w:rFonts w:ascii="Times New Roman" w:hAnsi="Times New Roman" w:cs="Times New Roman"/>
          <w:sz w:val="24"/>
          <w:szCs w:val="24"/>
        </w:rPr>
        <w:t>t</w:t>
      </w:r>
      <w:r w:rsidR="00AA1F3C">
        <w:rPr>
          <w:rFonts w:ascii="Times New Roman" w:hAnsi="Times New Roman" w:cs="Times New Roman"/>
          <w:sz w:val="24"/>
          <w:szCs w:val="24"/>
        </w:rPr>
        <w:t xml:space="preserve"> </w:t>
      </w:r>
      <w:r w:rsidRPr="00CD4A58">
        <w:rPr>
          <w:rFonts w:ascii="Times New Roman" w:hAnsi="Times New Roman" w:cs="Times New Roman"/>
          <w:sz w:val="24"/>
          <w:szCs w:val="24"/>
        </w:rPr>
        <w:t>les circ</w:t>
      </w:r>
      <w:r w:rsidRPr="00CD4A58">
        <w:rPr>
          <w:rFonts w:ascii="Times New Roman" w:hAnsi="Times New Roman" w:cs="Times New Roman"/>
          <w:spacing w:val="1"/>
          <w:sz w:val="24"/>
          <w:szCs w:val="24"/>
        </w:rPr>
        <w:t>u</w:t>
      </w:r>
      <w:r w:rsidRPr="00CD4A58">
        <w:rPr>
          <w:rFonts w:ascii="Times New Roman" w:hAnsi="Times New Roman" w:cs="Times New Roman"/>
          <w:sz w:val="24"/>
          <w:szCs w:val="24"/>
        </w:rPr>
        <w:t>its i</w:t>
      </w:r>
      <w:r w:rsidRPr="00CD4A58">
        <w:rPr>
          <w:rFonts w:ascii="Times New Roman" w:hAnsi="Times New Roman" w:cs="Times New Roman"/>
          <w:spacing w:val="1"/>
          <w:sz w:val="24"/>
          <w:szCs w:val="24"/>
        </w:rPr>
        <w:t>n</w:t>
      </w:r>
      <w:r w:rsidRPr="00CD4A58">
        <w:rPr>
          <w:rFonts w:ascii="Times New Roman" w:hAnsi="Times New Roman" w:cs="Times New Roman"/>
          <w:sz w:val="24"/>
          <w:szCs w:val="24"/>
        </w:rPr>
        <w:t>té</w:t>
      </w:r>
      <w:r w:rsidRPr="00CD4A58">
        <w:rPr>
          <w:rFonts w:ascii="Times New Roman" w:hAnsi="Times New Roman" w:cs="Times New Roman"/>
          <w:spacing w:val="1"/>
          <w:sz w:val="24"/>
          <w:szCs w:val="24"/>
        </w:rPr>
        <w:t>g</w:t>
      </w:r>
      <w:r w:rsidRPr="00CD4A58">
        <w:rPr>
          <w:rFonts w:ascii="Times New Roman" w:hAnsi="Times New Roman" w:cs="Times New Roman"/>
          <w:sz w:val="24"/>
          <w:szCs w:val="24"/>
        </w:rPr>
        <w:t xml:space="preserve">rés et la </w:t>
      </w:r>
      <w:r w:rsidRPr="00CD4A58">
        <w:rPr>
          <w:rFonts w:ascii="Times New Roman" w:hAnsi="Times New Roman" w:cs="Times New Roman"/>
          <w:spacing w:val="1"/>
          <w:sz w:val="24"/>
          <w:szCs w:val="24"/>
        </w:rPr>
        <w:t>p</w:t>
      </w:r>
      <w:r w:rsidRPr="00CD4A58">
        <w:rPr>
          <w:rFonts w:ascii="Times New Roman" w:hAnsi="Times New Roman" w:cs="Times New Roman"/>
          <w:sz w:val="24"/>
          <w:szCs w:val="24"/>
        </w:rPr>
        <w:t xml:space="preserve">laquette </w:t>
      </w:r>
      <w:r w:rsidRPr="00CD4A58">
        <w:rPr>
          <w:rFonts w:ascii="Times New Roman" w:hAnsi="Times New Roman" w:cs="Times New Roman"/>
          <w:spacing w:val="1"/>
          <w:sz w:val="24"/>
          <w:szCs w:val="24"/>
        </w:rPr>
        <w:t>d</w:t>
      </w:r>
      <w:r w:rsidRPr="00CD4A58">
        <w:rPr>
          <w:rFonts w:ascii="Times New Roman" w:hAnsi="Times New Roman" w:cs="Times New Roman"/>
          <w:sz w:val="24"/>
          <w:szCs w:val="24"/>
        </w:rPr>
        <w:t>’</w:t>
      </w:r>
      <w:r w:rsidRPr="00CD4A58">
        <w:rPr>
          <w:rFonts w:ascii="Times New Roman" w:hAnsi="Times New Roman" w:cs="Times New Roman"/>
          <w:spacing w:val="-4"/>
          <w:sz w:val="24"/>
          <w:szCs w:val="24"/>
        </w:rPr>
        <w:t>e</w:t>
      </w:r>
      <w:r w:rsidRPr="00CD4A58">
        <w:rPr>
          <w:rFonts w:ascii="Times New Roman" w:hAnsi="Times New Roman" w:cs="Times New Roman"/>
          <w:sz w:val="24"/>
          <w:szCs w:val="24"/>
        </w:rPr>
        <w:t>ssai</w:t>
      </w:r>
      <w:r w:rsidR="00C64679" w:rsidRPr="00CD4A58">
        <w:rPr>
          <w:rFonts w:ascii="Times New Roman" w:hAnsi="Times New Roman" w:cs="Times New Roman"/>
          <w:sz w:val="24"/>
          <w:szCs w:val="24"/>
        </w:rPr>
        <w:t xml:space="preserve">, </w:t>
      </w:r>
      <w:r w:rsidR="00C64679">
        <w:rPr>
          <w:rFonts w:ascii="Times New Roman" w:hAnsi="Times New Roman" w:cs="Times New Roman"/>
          <w:sz w:val="24"/>
          <w:szCs w:val="24"/>
        </w:rPr>
        <w:t xml:space="preserve">relever la table de vérité </w:t>
      </w:r>
      <w:r w:rsidR="00C64679" w:rsidRPr="00CD4A58">
        <w:rPr>
          <w:rFonts w:ascii="Times New Roman" w:hAnsi="Times New Roman" w:cs="Times New Roman"/>
          <w:spacing w:val="1"/>
          <w:sz w:val="24"/>
          <w:szCs w:val="24"/>
        </w:rPr>
        <w:t>d</w:t>
      </w:r>
      <w:r w:rsidR="00C64679" w:rsidRPr="00CD4A58">
        <w:rPr>
          <w:rFonts w:ascii="Times New Roman" w:hAnsi="Times New Roman" w:cs="Times New Roman"/>
          <w:sz w:val="24"/>
          <w:szCs w:val="24"/>
        </w:rPr>
        <w:t>e c</w:t>
      </w:r>
      <w:r w:rsidR="00C64679" w:rsidRPr="00CD4A58">
        <w:rPr>
          <w:rFonts w:ascii="Times New Roman" w:hAnsi="Times New Roman" w:cs="Times New Roman"/>
          <w:spacing w:val="1"/>
          <w:sz w:val="24"/>
          <w:szCs w:val="24"/>
        </w:rPr>
        <w:t>h</w:t>
      </w:r>
      <w:r w:rsidR="00C64679" w:rsidRPr="00CD4A58">
        <w:rPr>
          <w:rFonts w:ascii="Times New Roman" w:hAnsi="Times New Roman" w:cs="Times New Roman"/>
          <w:sz w:val="24"/>
          <w:szCs w:val="24"/>
        </w:rPr>
        <w:t>ac</w:t>
      </w:r>
      <w:r w:rsidR="00C64679" w:rsidRPr="00CD4A58">
        <w:rPr>
          <w:rFonts w:ascii="Times New Roman" w:hAnsi="Times New Roman" w:cs="Times New Roman"/>
          <w:spacing w:val="1"/>
          <w:sz w:val="24"/>
          <w:szCs w:val="24"/>
        </w:rPr>
        <w:t>un</w:t>
      </w:r>
      <w:r w:rsidR="00C64679" w:rsidRPr="00CD4A58">
        <w:rPr>
          <w:rFonts w:ascii="Times New Roman" w:hAnsi="Times New Roman" w:cs="Times New Roman"/>
          <w:sz w:val="24"/>
          <w:szCs w:val="24"/>
        </w:rPr>
        <w:t>e</w:t>
      </w:r>
      <w:r w:rsidR="00302521">
        <w:rPr>
          <w:rFonts w:ascii="Times New Roman" w:hAnsi="Times New Roman" w:cs="Times New Roman"/>
          <w:sz w:val="24"/>
          <w:szCs w:val="24"/>
        </w:rPr>
        <w:t xml:space="preserve"> </w:t>
      </w:r>
      <w:r w:rsidR="00C64679" w:rsidRPr="00CD4A58">
        <w:rPr>
          <w:rFonts w:ascii="Times New Roman" w:hAnsi="Times New Roman" w:cs="Times New Roman"/>
          <w:spacing w:val="1"/>
          <w:sz w:val="24"/>
          <w:szCs w:val="24"/>
        </w:rPr>
        <w:t>d</w:t>
      </w:r>
      <w:r w:rsidR="00C64679" w:rsidRPr="00CD4A58">
        <w:rPr>
          <w:rFonts w:ascii="Times New Roman" w:hAnsi="Times New Roman" w:cs="Times New Roman"/>
          <w:spacing w:val="-1"/>
          <w:sz w:val="24"/>
          <w:szCs w:val="24"/>
        </w:rPr>
        <w:t>e</w:t>
      </w:r>
      <w:r w:rsidR="00C64679" w:rsidRPr="00CD4A58">
        <w:rPr>
          <w:rFonts w:ascii="Times New Roman" w:hAnsi="Times New Roman" w:cs="Times New Roman"/>
          <w:sz w:val="24"/>
          <w:szCs w:val="24"/>
        </w:rPr>
        <w:t>s</w:t>
      </w:r>
      <w:r w:rsidR="00302521">
        <w:rPr>
          <w:rFonts w:ascii="Times New Roman" w:hAnsi="Times New Roman" w:cs="Times New Roman"/>
          <w:sz w:val="24"/>
          <w:szCs w:val="24"/>
        </w:rPr>
        <w:t xml:space="preserve"> </w:t>
      </w:r>
      <w:r w:rsidR="00C64679" w:rsidRPr="00CD4A58">
        <w:rPr>
          <w:rFonts w:ascii="Times New Roman" w:hAnsi="Times New Roman" w:cs="Times New Roman"/>
          <w:spacing w:val="1"/>
          <w:sz w:val="24"/>
          <w:szCs w:val="24"/>
        </w:rPr>
        <w:t>p</w:t>
      </w:r>
      <w:r w:rsidR="00C64679" w:rsidRPr="00CD4A58">
        <w:rPr>
          <w:rFonts w:ascii="Times New Roman" w:hAnsi="Times New Roman" w:cs="Times New Roman"/>
          <w:spacing w:val="-1"/>
          <w:sz w:val="24"/>
          <w:szCs w:val="24"/>
        </w:rPr>
        <w:t>o</w:t>
      </w:r>
      <w:r w:rsidR="00C64679" w:rsidRPr="00CD4A58">
        <w:rPr>
          <w:rFonts w:ascii="Times New Roman" w:hAnsi="Times New Roman" w:cs="Times New Roman"/>
          <w:sz w:val="24"/>
          <w:szCs w:val="24"/>
        </w:rPr>
        <w:t>rtes O</w:t>
      </w:r>
      <w:r w:rsidR="00C64679" w:rsidRPr="00CD4A58">
        <w:rPr>
          <w:rFonts w:ascii="Times New Roman" w:hAnsi="Times New Roman" w:cs="Times New Roman"/>
          <w:spacing w:val="-1"/>
          <w:sz w:val="24"/>
          <w:szCs w:val="24"/>
        </w:rPr>
        <w:t>U</w:t>
      </w:r>
      <w:proofErr w:type="gramStart"/>
      <w:r w:rsidR="00C64679" w:rsidRPr="00CD4A58">
        <w:rPr>
          <w:rFonts w:ascii="Times New Roman" w:hAnsi="Times New Roman" w:cs="Times New Roman"/>
          <w:sz w:val="24"/>
          <w:szCs w:val="24"/>
        </w:rPr>
        <w:t>,E</w:t>
      </w:r>
      <w:r w:rsidR="00C64679" w:rsidRPr="00CD4A58">
        <w:rPr>
          <w:rFonts w:ascii="Times New Roman" w:hAnsi="Times New Roman" w:cs="Times New Roman"/>
          <w:spacing w:val="-1"/>
          <w:sz w:val="24"/>
          <w:szCs w:val="24"/>
        </w:rPr>
        <w:t>T</w:t>
      </w:r>
      <w:proofErr w:type="gramEnd"/>
      <w:r w:rsidR="00C64679" w:rsidRPr="00CD4A58">
        <w:rPr>
          <w:rFonts w:ascii="Times New Roman" w:hAnsi="Times New Roman" w:cs="Times New Roman"/>
          <w:sz w:val="24"/>
          <w:szCs w:val="24"/>
        </w:rPr>
        <w:t>, N</w:t>
      </w:r>
      <w:r w:rsidR="00C64679" w:rsidRPr="00CD4A58">
        <w:rPr>
          <w:rFonts w:ascii="Times New Roman" w:hAnsi="Times New Roman" w:cs="Times New Roman"/>
          <w:spacing w:val="-1"/>
          <w:sz w:val="24"/>
          <w:szCs w:val="24"/>
        </w:rPr>
        <w:t>O</w:t>
      </w:r>
      <w:r w:rsidR="00C64679" w:rsidRPr="00CD4A58">
        <w:rPr>
          <w:rFonts w:ascii="Times New Roman" w:hAnsi="Times New Roman" w:cs="Times New Roman"/>
          <w:sz w:val="24"/>
          <w:szCs w:val="24"/>
        </w:rPr>
        <w:t>N,</w:t>
      </w:r>
      <w:r w:rsidR="00C64679" w:rsidRPr="00CD4A58">
        <w:rPr>
          <w:rFonts w:ascii="Times New Roman" w:hAnsi="Times New Roman" w:cs="Times New Roman"/>
          <w:spacing w:val="-1"/>
          <w:sz w:val="24"/>
          <w:szCs w:val="24"/>
        </w:rPr>
        <w:t xml:space="preserve"> N</w:t>
      </w:r>
      <w:r w:rsidR="00C64679" w:rsidRPr="00CD4A58">
        <w:rPr>
          <w:rFonts w:ascii="Times New Roman" w:hAnsi="Times New Roman" w:cs="Times New Roman"/>
          <w:sz w:val="24"/>
          <w:szCs w:val="24"/>
        </w:rPr>
        <w:t>A</w:t>
      </w:r>
      <w:r w:rsidR="00C64679" w:rsidRPr="00CD4A58">
        <w:rPr>
          <w:rFonts w:ascii="Times New Roman" w:hAnsi="Times New Roman" w:cs="Times New Roman"/>
          <w:spacing w:val="-1"/>
          <w:sz w:val="24"/>
          <w:szCs w:val="24"/>
        </w:rPr>
        <w:t>N</w:t>
      </w:r>
      <w:r w:rsidR="00C64679">
        <w:rPr>
          <w:rFonts w:ascii="Times New Roman" w:hAnsi="Times New Roman" w:cs="Times New Roman"/>
          <w:sz w:val="24"/>
          <w:szCs w:val="24"/>
        </w:rPr>
        <w:t xml:space="preserve">D, </w:t>
      </w:r>
      <w:r w:rsidR="00C64679" w:rsidRPr="00CD4A58">
        <w:rPr>
          <w:rFonts w:ascii="Times New Roman" w:hAnsi="Times New Roman" w:cs="Times New Roman"/>
          <w:sz w:val="24"/>
          <w:szCs w:val="24"/>
        </w:rPr>
        <w:t>NOR</w:t>
      </w:r>
      <w:r w:rsidR="00C64679">
        <w:rPr>
          <w:rFonts w:ascii="Times New Roman" w:hAnsi="Times New Roman" w:cs="Times New Roman"/>
          <w:sz w:val="24"/>
          <w:szCs w:val="24"/>
        </w:rPr>
        <w:t>. Utiliser comme témoins les diodes électroluminescentes à votre disposition sur la maquette.</w:t>
      </w:r>
    </w:p>
    <w:p w:rsidR="000F23BC" w:rsidRDefault="000F23BC" w:rsidP="003914E3">
      <w:pPr>
        <w:widowControl w:val="0"/>
        <w:autoSpaceDE w:val="0"/>
        <w:autoSpaceDN w:val="0"/>
        <w:adjustRightInd w:val="0"/>
        <w:spacing w:before="120" w:line="276" w:lineRule="auto"/>
        <w:ind w:left="426" w:right="-53" w:hanging="284"/>
        <w:rPr>
          <w:rFonts w:ascii="Times New Roman" w:hAnsi="Times New Roman" w:cs="Times New Roman"/>
          <w:sz w:val="24"/>
          <w:szCs w:val="24"/>
        </w:rPr>
      </w:pPr>
    </w:p>
    <w:tbl>
      <w:tblPr>
        <w:tblStyle w:val="Grilledutableau"/>
        <w:tblpPr w:leftFromText="141" w:rightFromText="141" w:vertAnchor="text" w:horzAnchor="page" w:tblpX="1233" w:tblpY="101"/>
        <w:tblOverlap w:val="never"/>
        <w:tblW w:w="0" w:type="auto"/>
        <w:tblLook w:val="04A0"/>
      </w:tblPr>
      <w:tblGrid>
        <w:gridCol w:w="1101"/>
        <w:gridCol w:w="846"/>
      </w:tblGrid>
      <w:tr w:rsidR="00787548" w:rsidTr="00787548">
        <w:tc>
          <w:tcPr>
            <w:tcW w:w="1947" w:type="dxa"/>
            <w:gridSpan w:val="2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ble de vérité </w:t>
            </w:r>
            <w:r w:rsidRPr="00CD4A58">
              <w:rPr>
                <w:rFonts w:ascii="Times New Roman" w:hAnsi="Times New Roman" w:cs="Times New Roman"/>
                <w:sz w:val="24"/>
                <w:szCs w:val="24"/>
              </w:rPr>
              <w:t>NON</w:t>
            </w:r>
          </w:p>
        </w:tc>
      </w:tr>
      <w:tr w:rsidR="00787548" w:rsidTr="00787548">
        <w:tc>
          <w:tcPr>
            <w:tcW w:w="1101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46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787548" w:rsidTr="00787548">
        <w:tc>
          <w:tcPr>
            <w:tcW w:w="1101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46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548" w:rsidTr="00787548">
        <w:tc>
          <w:tcPr>
            <w:tcW w:w="1101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46" w:type="dxa"/>
          </w:tcPr>
          <w:p w:rsidR="00787548" w:rsidRDefault="00787548" w:rsidP="00787548">
            <w:pPr>
              <w:tabs>
                <w:tab w:val="center" w:pos="315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tbl>
      <w:tblPr>
        <w:tblStyle w:val="Grilledutableau"/>
        <w:tblpPr w:leftFromText="141" w:rightFromText="141" w:vertAnchor="text" w:horzAnchor="page" w:tblpX="3900" w:tblpY="151"/>
        <w:tblOverlap w:val="never"/>
        <w:tblW w:w="0" w:type="auto"/>
        <w:tblLook w:val="04A0"/>
      </w:tblPr>
      <w:tblGrid>
        <w:gridCol w:w="709"/>
        <w:gridCol w:w="709"/>
        <w:gridCol w:w="1238"/>
      </w:tblGrid>
      <w:tr w:rsidR="00787548" w:rsidTr="00787548">
        <w:tc>
          <w:tcPr>
            <w:tcW w:w="2656" w:type="dxa"/>
            <w:gridSpan w:val="3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ble de vérité </w:t>
            </w:r>
            <w:r w:rsidRPr="00CD4A58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CD4A5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T</w:t>
            </w:r>
          </w:p>
        </w:tc>
      </w:tr>
      <w:tr w:rsidR="00787548" w:rsidTr="00787548"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238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787548" w:rsidTr="00787548"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38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548" w:rsidTr="00787548"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38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548" w:rsidTr="00787548"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38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548" w:rsidTr="00787548"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38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tbl>
      <w:tblPr>
        <w:tblStyle w:val="Grilledutableau"/>
        <w:tblpPr w:leftFromText="141" w:rightFromText="141" w:vertAnchor="text" w:horzAnchor="page" w:tblpX="7205" w:tblpY="175"/>
        <w:tblOverlap w:val="never"/>
        <w:tblW w:w="0" w:type="auto"/>
        <w:tblLook w:val="04A0"/>
      </w:tblPr>
      <w:tblGrid>
        <w:gridCol w:w="709"/>
        <w:gridCol w:w="709"/>
        <w:gridCol w:w="1238"/>
      </w:tblGrid>
      <w:tr w:rsidR="00787548" w:rsidTr="00787548">
        <w:tc>
          <w:tcPr>
            <w:tcW w:w="2656" w:type="dxa"/>
            <w:gridSpan w:val="3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ble de vérité </w:t>
            </w:r>
            <w:r w:rsidRPr="00CD4A58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CD4A5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U</w:t>
            </w:r>
          </w:p>
        </w:tc>
      </w:tr>
      <w:tr w:rsidR="00787548" w:rsidTr="00787548"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238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787548" w:rsidTr="00787548"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38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548" w:rsidTr="00787548"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38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548" w:rsidTr="00787548"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38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548" w:rsidTr="00787548"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38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F23BC" w:rsidRDefault="000F23BC" w:rsidP="000F23BC">
      <w:pPr>
        <w:widowControl w:val="0"/>
        <w:autoSpaceDE w:val="0"/>
        <w:autoSpaceDN w:val="0"/>
        <w:adjustRightInd w:val="0"/>
        <w:spacing w:before="120" w:line="276" w:lineRule="auto"/>
        <w:ind w:left="426" w:right="-53" w:hanging="284"/>
        <w:rPr>
          <w:rFonts w:ascii="Times New Roman" w:hAnsi="Times New Roman" w:cs="Times New Roman"/>
          <w:spacing w:val="-1"/>
          <w:sz w:val="24"/>
          <w:szCs w:val="24"/>
        </w:rPr>
      </w:pPr>
    </w:p>
    <w:p w:rsidR="000F23BC" w:rsidRDefault="000F23BC" w:rsidP="000F23BC">
      <w:pPr>
        <w:widowControl w:val="0"/>
        <w:autoSpaceDE w:val="0"/>
        <w:autoSpaceDN w:val="0"/>
        <w:adjustRightInd w:val="0"/>
        <w:spacing w:before="120" w:line="276" w:lineRule="auto"/>
        <w:ind w:left="426" w:right="-53" w:hanging="284"/>
        <w:rPr>
          <w:rFonts w:ascii="Times New Roman" w:hAnsi="Times New Roman" w:cs="Times New Roman"/>
          <w:spacing w:val="-1"/>
          <w:sz w:val="24"/>
          <w:szCs w:val="24"/>
        </w:rPr>
      </w:pPr>
    </w:p>
    <w:p w:rsidR="000F23BC" w:rsidRDefault="000F23BC" w:rsidP="000F23BC">
      <w:pPr>
        <w:widowControl w:val="0"/>
        <w:autoSpaceDE w:val="0"/>
        <w:autoSpaceDN w:val="0"/>
        <w:adjustRightInd w:val="0"/>
        <w:spacing w:before="120" w:line="276" w:lineRule="auto"/>
        <w:ind w:left="426" w:right="-53" w:hanging="284"/>
        <w:rPr>
          <w:rFonts w:ascii="Times New Roman" w:hAnsi="Times New Roman" w:cs="Times New Roman"/>
          <w:spacing w:val="-1"/>
          <w:sz w:val="24"/>
          <w:szCs w:val="24"/>
        </w:rPr>
      </w:pPr>
    </w:p>
    <w:p w:rsidR="000F23BC" w:rsidRDefault="000F23BC" w:rsidP="000F23BC">
      <w:pPr>
        <w:widowControl w:val="0"/>
        <w:autoSpaceDE w:val="0"/>
        <w:autoSpaceDN w:val="0"/>
        <w:adjustRightInd w:val="0"/>
        <w:spacing w:before="120" w:line="276" w:lineRule="auto"/>
        <w:ind w:left="426" w:right="-53" w:hanging="284"/>
        <w:rPr>
          <w:rFonts w:ascii="Times New Roman" w:hAnsi="Times New Roman" w:cs="Times New Roman"/>
          <w:spacing w:val="-1"/>
          <w:sz w:val="24"/>
          <w:szCs w:val="24"/>
        </w:rPr>
      </w:pPr>
    </w:p>
    <w:p w:rsidR="000F23BC" w:rsidRDefault="000F23BC" w:rsidP="000F23BC">
      <w:pPr>
        <w:widowControl w:val="0"/>
        <w:autoSpaceDE w:val="0"/>
        <w:autoSpaceDN w:val="0"/>
        <w:adjustRightInd w:val="0"/>
        <w:spacing w:before="120" w:line="276" w:lineRule="auto"/>
        <w:ind w:left="426" w:right="-53" w:hanging="284"/>
        <w:rPr>
          <w:rFonts w:ascii="Times New Roman" w:hAnsi="Times New Roman" w:cs="Times New Roman"/>
          <w:spacing w:val="-1"/>
          <w:sz w:val="24"/>
          <w:szCs w:val="24"/>
        </w:rPr>
      </w:pPr>
    </w:p>
    <w:tbl>
      <w:tblPr>
        <w:tblStyle w:val="Grilledutableau"/>
        <w:tblpPr w:leftFromText="141" w:rightFromText="141" w:vertAnchor="text" w:horzAnchor="page" w:tblpX="2298" w:tblpY="243"/>
        <w:tblOverlap w:val="never"/>
        <w:tblW w:w="0" w:type="auto"/>
        <w:tblLook w:val="04A0"/>
      </w:tblPr>
      <w:tblGrid>
        <w:gridCol w:w="709"/>
        <w:gridCol w:w="709"/>
        <w:gridCol w:w="1238"/>
      </w:tblGrid>
      <w:tr w:rsidR="00787548" w:rsidTr="00787548">
        <w:tc>
          <w:tcPr>
            <w:tcW w:w="2656" w:type="dxa"/>
            <w:gridSpan w:val="3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ble de vérité NAND</w:t>
            </w:r>
          </w:p>
        </w:tc>
      </w:tr>
      <w:tr w:rsidR="00787548" w:rsidTr="00787548"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238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787548" w:rsidTr="00787548"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38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548" w:rsidTr="00787548"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38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548" w:rsidTr="00787548"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38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548" w:rsidTr="00787548"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38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tbl>
      <w:tblPr>
        <w:tblStyle w:val="Grilledutableau"/>
        <w:tblpPr w:leftFromText="141" w:rightFromText="141" w:vertAnchor="text" w:horzAnchor="page" w:tblpX="6329" w:tblpY="279"/>
        <w:tblOverlap w:val="never"/>
        <w:tblW w:w="0" w:type="auto"/>
        <w:tblLook w:val="04A0"/>
      </w:tblPr>
      <w:tblGrid>
        <w:gridCol w:w="709"/>
        <w:gridCol w:w="709"/>
        <w:gridCol w:w="1238"/>
      </w:tblGrid>
      <w:tr w:rsidR="00787548" w:rsidTr="00787548">
        <w:tc>
          <w:tcPr>
            <w:tcW w:w="2656" w:type="dxa"/>
            <w:gridSpan w:val="3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ble de vérité NOR</w:t>
            </w:r>
          </w:p>
        </w:tc>
      </w:tr>
      <w:tr w:rsidR="00787548" w:rsidTr="00787548"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238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787548" w:rsidTr="00787548"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38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548" w:rsidTr="00787548"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38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548" w:rsidTr="00787548"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38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548" w:rsidTr="00787548"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38" w:type="dxa"/>
          </w:tcPr>
          <w:p w:rsidR="00787548" w:rsidRDefault="00787548" w:rsidP="0078754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FB63BA" w:rsidRDefault="00FB63BA" w:rsidP="000F23BC">
      <w:pPr>
        <w:widowControl w:val="0"/>
        <w:autoSpaceDE w:val="0"/>
        <w:autoSpaceDN w:val="0"/>
        <w:adjustRightInd w:val="0"/>
        <w:spacing w:before="120" w:line="276" w:lineRule="auto"/>
        <w:ind w:left="426" w:right="-53" w:hanging="284"/>
        <w:rPr>
          <w:rFonts w:ascii="Times New Roman" w:hAnsi="Times New Roman" w:cs="Times New Roman"/>
          <w:spacing w:val="-1"/>
          <w:sz w:val="24"/>
          <w:szCs w:val="24"/>
        </w:rPr>
      </w:pPr>
    </w:p>
    <w:p w:rsidR="00FB63BA" w:rsidRDefault="00FB63BA" w:rsidP="000F23BC">
      <w:pPr>
        <w:widowControl w:val="0"/>
        <w:autoSpaceDE w:val="0"/>
        <w:autoSpaceDN w:val="0"/>
        <w:adjustRightInd w:val="0"/>
        <w:spacing w:before="120" w:line="276" w:lineRule="auto"/>
        <w:ind w:left="426" w:right="-53" w:hanging="284"/>
        <w:rPr>
          <w:rFonts w:ascii="Times New Roman" w:hAnsi="Times New Roman" w:cs="Times New Roman"/>
          <w:spacing w:val="-1"/>
          <w:sz w:val="24"/>
          <w:szCs w:val="24"/>
        </w:rPr>
      </w:pPr>
    </w:p>
    <w:p w:rsidR="000F23BC" w:rsidRPr="00B33DE7" w:rsidRDefault="000F23BC" w:rsidP="000F23BC">
      <w:pPr>
        <w:widowControl w:val="0"/>
        <w:autoSpaceDE w:val="0"/>
        <w:autoSpaceDN w:val="0"/>
        <w:adjustRightInd w:val="0"/>
        <w:spacing w:before="120" w:line="276" w:lineRule="auto"/>
        <w:ind w:left="426" w:right="-53" w:hanging="284"/>
        <w:rPr>
          <w:rFonts w:ascii="Times New Roman" w:hAnsi="Times New Roman" w:cs="Times New Roman"/>
          <w:spacing w:val="-1"/>
          <w:sz w:val="24"/>
          <w:szCs w:val="24"/>
        </w:rPr>
      </w:pPr>
    </w:p>
    <w:p w:rsidR="00FB63BA" w:rsidRDefault="00FB63BA" w:rsidP="00FB63BA">
      <w:pPr>
        <w:pStyle w:val="Paragraphedeliste"/>
        <w:widowControl w:val="0"/>
        <w:autoSpaceDE w:val="0"/>
        <w:autoSpaceDN w:val="0"/>
        <w:adjustRightInd w:val="0"/>
        <w:spacing w:before="120"/>
        <w:ind w:left="786" w:right="-53"/>
        <w:rPr>
          <w:rFonts w:ascii="Times New Roman" w:hAnsi="Times New Roman" w:cs="Times New Roman"/>
          <w:sz w:val="24"/>
          <w:szCs w:val="24"/>
        </w:rPr>
      </w:pPr>
    </w:p>
    <w:p w:rsidR="00FB63BA" w:rsidRDefault="00FB63BA" w:rsidP="00FB63BA">
      <w:pPr>
        <w:pStyle w:val="Paragraphedeliste"/>
        <w:widowControl w:val="0"/>
        <w:autoSpaceDE w:val="0"/>
        <w:autoSpaceDN w:val="0"/>
        <w:adjustRightInd w:val="0"/>
        <w:spacing w:before="120"/>
        <w:ind w:left="786" w:right="-53"/>
        <w:rPr>
          <w:rFonts w:ascii="Times New Roman" w:hAnsi="Times New Roman" w:cs="Times New Roman"/>
          <w:sz w:val="24"/>
          <w:szCs w:val="24"/>
        </w:rPr>
      </w:pPr>
    </w:p>
    <w:p w:rsidR="00FB63BA" w:rsidRDefault="00FB63BA" w:rsidP="00FB63BA">
      <w:pPr>
        <w:pStyle w:val="Paragraphedeliste"/>
        <w:widowControl w:val="0"/>
        <w:autoSpaceDE w:val="0"/>
        <w:autoSpaceDN w:val="0"/>
        <w:adjustRightInd w:val="0"/>
        <w:spacing w:before="120"/>
        <w:ind w:left="786" w:right="-53"/>
        <w:rPr>
          <w:rFonts w:ascii="Times New Roman" w:hAnsi="Times New Roman" w:cs="Times New Roman"/>
          <w:sz w:val="24"/>
          <w:szCs w:val="24"/>
        </w:rPr>
      </w:pPr>
    </w:p>
    <w:p w:rsidR="00727A3D" w:rsidRDefault="004B6286" w:rsidP="00727A3D">
      <w:pPr>
        <w:widowControl w:val="0"/>
        <w:autoSpaceDE w:val="0"/>
        <w:autoSpaceDN w:val="0"/>
        <w:adjustRightInd w:val="0"/>
        <w:spacing w:before="120" w:line="276" w:lineRule="auto"/>
        <w:ind w:right="8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- Soit le</w:t>
      </w:r>
      <w:r w:rsidR="00375BB8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schéma</w:t>
      </w:r>
      <w:r w:rsidR="00375BB8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suivant</w:t>
      </w:r>
      <w:r w:rsidR="00375BB8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:</w:t>
      </w:r>
    </w:p>
    <w:p w:rsidR="00375BB8" w:rsidRDefault="00464994" w:rsidP="00727A3D">
      <w:pPr>
        <w:widowControl w:val="0"/>
        <w:autoSpaceDE w:val="0"/>
        <w:autoSpaceDN w:val="0"/>
        <w:adjustRightInd w:val="0"/>
        <w:spacing w:before="120" w:line="276" w:lineRule="auto"/>
        <w:ind w:right="8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anchor distT="0" distB="0" distL="114300" distR="114300" simplePos="0" relativeHeight="251676160" behindDoc="0" locked="0" layoutInCell="1" allowOverlap="1">
            <wp:simplePos x="0" y="0"/>
            <wp:positionH relativeFrom="column">
              <wp:posOffset>3214121</wp:posOffset>
            </wp:positionH>
            <wp:positionV relativeFrom="paragraph">
              <wp:posOffset>90418</wp:posOffset>
            </wp:positionV>
            <wp:extent cx="2885440" cy="1181735"/>
            <wp:effectExtent l="0" t="0" r="0" b="0"/>
            <wp:wrapNone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5440" cy="118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21E10"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90805</wp:posOffset>
            </wp:positionV>
            <wp:extent cx="2849245" cy="1221105"/>
            <wp:effectExtent l="0" t="0" r="0" b="0"/>
            <wp:wrapNone/>
            <wp:docPr id="1" name="Image 3" descr="porte n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orte nor.png"/>
                    <pic:cNvPicPr/>
                  </pic:nvPicPr>
                  <pic:blipFill>
                    <a:blip r:embed="rId1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49245" cy="12211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75BB8" w:rsidRPr="00CD4A58" w:rsidRDefault="00375BB8" w:rsidP="00727A3D">
      <w:pPr>
        <w:widowControl w:val="0"/>
        <w:autoSpaceDE w:val="0"/>
        <w:autoSpaceDN w:val="0"/>
        <w:adjustRightInd w:val="0"/>
        <w:spacing w:before="120" w:line="276" w:lineRule="auto"/>
        <w:ind w:right="89"/>
        <w:rPr>
          <w:rFonts w:ascii="Times New Roman" w:hAnsi="Times New Roman" w:cs="Times New Roman"/>
          <w:sz w:val="24"/>
          <w:szCs w:val="24"/>
        </w:rPr>
      </w:pPr>
    </w:p>
    <w:p w:rsidR="00727A3D" w:rsidRDefault="00727A3D" w:rsidP="00727A3D">
      <w:pPr>
        <w:widowControl w:val="0"/>
        <w:autoSpaceDE w:val="0"/>
        <w:autoSpaceDN w:val="0"/>
        <w:adjustRightInd w:val="0"/>
        <w:spacing w:before="120" w:line="276" w:lineRule="auto"/>
        <w:ind w:right="89"/>
        <w:rPr>
          <w:rFonts w:ascii="Times New Roman" w:hAnsi="Times New Roman" w:cs="Times New Roman"/>
          <w:sz w:val="24"/>
          <w:szCs w:val="24"/>
        </w:rPr>
      </w:pPr>
    </w:p>
    <w:p w:rsidR="00727A3D" w:rsidRDefault="00727A3D" w:rsidP="00727A3D">
      <w:pPr>
        <w:widowControl w:val="0"/>
        <w:autoSpaceDE w:val="0"/>
        <w:autoSpaceDN w:val="0"/>
        <w:adjustRightInd w:val="0"/>
        <w:spacing w:before="120" w:line="276" w:lineRule="auto"/>
        <w:ind w:right="89"/>
        <w:rPr>
          <w:rFonts w:ascii="Times New Roman" w:hAnsi="Times New Roman" w:cs="Times New Roman"/>
          <w:sz w:val="24"/>
          <w:szCs w:val="24"/>
        </w:rPr>
      </w:pPr>
    </w:p>
    <w:p w:rsidR="00727A3D" w:rsidRDefault="003E3555" w:rsidP="00727A3D">
      <w:pPr>
        <w:widowControl w:val="0"/>
        <w:autoSpaceDE w:val="0"/>
        <w:autoSpaceDN w:val="0"/>
        <w:adjustRightInd w:val="0"/>
        <w:spacing w:before="120" w:line="276" w:lineRule="auto"/>
        <w:ind w:right="8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pict>
          <v:rect id="Rectangle 758" o:spid="_x0000_s1037" style="position:absolute;left:0;text-align:left;margin-left:342.65pt;margin-top:7.95pt;width:39.45pt;height:20.05pt;z-index:2517401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" filled="f" stroked="f">
            <v:textbox>
              <w:txbxContent>
                <w:p w:rsidR="00D0206E" w:rsidRDefault="00D0206E" w:rsidP="00464994">
                  <w:proofErr w:type="spellStart"/>
                  <w:r>
                    <w:t>Fig</w:t>
                  </w:r>
                  <w:proofErr w:type="spellEnd"/>
                  <w:r>
                    <w:t xml:space="preserve"> 2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4"/>
          <w:szCs w:val="24"/>
          <w:lang w:eastAsia="fr-FR"/>
        </w:rPr>
        <w:pict>
          <v:rect id="Rectangle 757" o:spid="_x0000_s1038" style="position:absolute;left:0;text-align:left;margin-left:43.4pt;margin-top:11.1pt;width:39.45pt;height:20.05pt;z-index:2517391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" filled="f" stroked="f">
            <v:textbox>
              <w:txbxContent>
                <w:p w:rsidR="00D0206E" w:rsidRDefault="00D0206E">
                  <w:proofErr w:type="spellStart"/>
                  <w:r>
                    <w:t>Fig</w:t>
                  </w:r>
                  <w:proofErr w:type="spellEnd"/>
                  <w:r>
                    <w:t xml:space="preserve"> 1</w:t>
                  </w:r>
                </w:p>
              </w:txbxContent>
            </v:textbox>
          </v:rect>
        </w:pict>
      </w:r>
    </w:p>
    <w:p w:rsidR="004B6286" w:rsidRPr="00375BB8" w:rsidRDefault="004B6286" w:rsidP="004B6286">
      <w:pPr>
        <w:pStyle w:val="Paragraphedeliste"/>
        <w:widowControl w:val="0"/>
        <w:numPr>
          <w:ilvl w:val="0"/>
          <w:numId w:val="9"/>
        </w:numPr>
        <w:autoSpaceDE w:val="0"/>
        <w:autoSpaceDN w:val="0"/>
        <w:adjustRightInd w:val="0"/>
        <w:spacing w:before="120"/>
        <w:ind w:left="284" w:right="89"/>
        <w:rPr>
          <w:rFonts w:ascii="Times New Roman" w:hAnsi="Times New Roman" w:cs="Times New Roman"/>
          <w:sz w:val="24"/>
          <w:szCs w:val="24"/>
        </w:rPr>
      </w:pPr>
      <w:r w:rsidRPr="00375BB8">
        <w:rPr>
          <w:rFonts w:ascii="Times New Roman" w:hAnsi="Times New Roman" w:cs="Times New Roman"/>
          <w:sz w:val="24"/>
          <w:szCs w:val="24"/>
        </w:rPr>
        <w:t>Réaliser le</w:t>
      </w:r>
      <w:r w:rsidR="00375BB8" w:rsidRPr="00375BB8">
        <w:rPr>
          <w:rFonts w:ascii="Times New Roman" w:hAnsi="Times New Roman" w:cs="Times New Roman"/>
          <w:sz w:val="24"/>
          <w:szCs w:val="24"/>
        </w:rPr>
        <w:t>s deux</w:t>
      </w:r>
      <w:r w:rsidRPr="00375BB8">
        <w:rPr>
          <w:rFonts w:ascii="Times New Roman" w:hAnsi="Times New Roman" w:cs="Times New Roman"/>
          <w:sz w:val="24"/>
          <w:szCs w:val="24"/>
        </w:rPr>
        <w:t xml:space="preserve"> montage</w:t>
      </w:r>
      <w:r w:rsidR="00375BB8" w:rsidRPr="00375BB8">
        <w:rPr>
          <w:rFonts w:ascii="Times New Roman" w:hAnsi="Times New Roman" w:cs="Times New Roman"/>
          <w:sz w:val="24"/>
          <w:szCs w:val="24"/>
        </w:rPr>
        <w:t>s</w:t>
      </w:r>
      <w:r w:rsidRPr="00375BB8">
        <w:rPr>
          <w:rFonts w:ascii="Times New Roman" w:hAnsi="Times New Roman" w:cs="Times New Roman"/>
          <w:sz w:val="24"/>
          <w:szCs w:val="24"/>
        </w:rPr>
        <w:t xml:space="preserve"> et dresser </w:t>
      </w:r>
      <w:r w:rsidR="00375BB8" w:rsidRPr="00375BB8">
        <w:rPr>
          <w:rFonts w:ascii="Times New Roman" w:hAnsi="Times New Roman" w:cs="Times New Roman"/>
          <w:sz w:val="24"/>
          <w:szCs w:val="24"/>
        </w:rPr>
        <w:t>leurs tables</w:t>
      </w:r>
      <w:r w:rsidRPr="00375BB8">
        <w:rPr>
          <w:rFonts w:ascii="Times New Roman" w:hAnsi="Times New Roman" w:cs="Times New Roman"/>
          <w:sz w:val="24"/>
          <w:szCs w:val="24"/>
        </w:rPr>
        <w:t xml:space="preserve"> de vérité</w:t>
      </w:r>
    </w:p>
    <w:p w:rsidR="004B6286" w:rsidRDefault="004B6286" w:rsidP="00375BB8">
      <w:pPr>
        <w:pStyle w:val="Paragraphedeliste"/>
        <w:widowControl w:val="0"/>
        <w:numPr>
          <w:ilvl w:val="0"/>
          <w:numId w:val="9"/>
        </w:numPr>
        <w:autoSpaceDE w:val="0"/>
        <w:autoSpaceDN w:val="0"/>
        <w:adjustRightInd w:val="0"/>
        <w:spacing w:before="120"/>
        <w:ind w:left="284" w:right="8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uelle est la fonction assurée par </w:t>
      </w:r>
      <w:r w:rsidR="00375BB8">
        <w:rPr>
          <w:rFonts w:ascii="Times New Roman" w:hAnsi="Times New Roman" w:cs="Times New Roman"/>
          <w:sz w:val="24"/>
          <w:szCs w:val="24"/>
        </w:rPr>
        <w:t xml:space="preserve">chaque </w:t>
      </w:r>
      <w:r>
        <w:rPr>
          <w:rFonts w:ascii="Times New Roman" w:hAnsi="Times New Roman" w:cs="Times New Roman"/>
          <w:sz w:val="24"/>
          <w:szCs w:val="24"/>
        </w:rPr>
        <w:t>circuit ?</w:t>
      </w:r>
    </w:p>
    <w:tbl>
      <w:tblPr>
        <w:tblStyle w:val="Grilledutableau"/>
        <w:tblpPr w:leftFromText="141" w:rightFromText="141" w:vertAnchor="text" w:horzAnchor="page" w:tblpX="7456" w:tblpY="9"/>
        <w:tblOverlap w:val="never"/>
        <w:tblW w:w="0" w:type="auto"/>
        <w:tblLook w:val="04A0"/>
      </w:tblPr>
      <w:tblGrid>
        <w:gridCol w:w="709"/>
        <w:gridCol w:w="709"/>
        <w:gridCol w:w="1238"/>
      </w:tblGrid>
      <w:tr w:rsidR="00375BB8" w:rsidTr="00375BB8">
        <w:tc>
          <w:tcPr>
            <w:tcW w:w="2656" w:type="dxa"/>
            <w:gridSpan w:val="3"/>
          </w:tcPr>
          <w:p w:rsidR="00375BB8" w:rsidRDefault="00375BB8" w:rsidP="00375BB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ble de vérité </w:t>
            </w:r>
          </w:p>
        </w:tc>
      </w:tr>
      <w:tr w:rsidR="00375BB8" w:rsidTr="00375BB8">
        <w:tc>
          <w:tcPr>
            <w:tcW w:w="709" w:type="dxa"/>
          </w:tcPr>
          <w:p w:rsidR="00375BB8" w:rsidRDefault="00375BB8" w:rsidP="00375BB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9" w:type="dxa"/>
          </w:tcPr>
          <w:p w:rsidR="00375BB8" w:rsidRDefault="00375BB8" w:rsidP="00375BB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238" w:type="dxa"/>
          </w:tcPr>
          <w:p w:rsidR="00375BB8" w:rsidRDefault="00375BB8" w:rsidP="00375BB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</w:tr>
      <w:tr w:rsidR="00375BB8" w:rsidTr="00375BB8">
        <w:tc>
          <w:tcPr>
            <w:tcW w:w="709" w:type="dxa"/>
          </w:tcPr>
          <w:p w:rsidR="00375BB8" w:rsidRDefault="00375BB8" w:rsidP="00375BB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375BB8" w:rsidRDefault="00375BB8" w:rsidP="00375BB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38" w:type="dxa"/>
          </w:tcPr>
          <w:p w:rsidR="00375BB8" w:rsidRDefault="00375BB8" w:rsidP="00375BB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75BB8" w:rsidTr="00375BB8">
        <w:tc>
          <w:tcPr>
            <w:tcW w:w="709" w:type="dxa"/>
          </w:tcPr>
          <w:p w:rsidR="00375BB8" w:rsidRDefault="00375BB8" w:rsidP="00375BB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375BB8" w:rsidRDefault="00375BB8" w:rsidP="00375BB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38" w:type="dxa"/>
          </w:tcPr>
          <w:p w:rsidR="00375BB8" w:rsidRDefault="00375BB8" w:rsidP="00375BB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75BB8" w:rsidTr="00375BB8">
        <w:tc>
          <w:tcPr>
            <w:tcW w:w="709" w:type="dxa"/>
          </w:tcPr>
          <w:p w:rsidR="00375BB8" w:rsidRDefault="00375BB8" w:rsidP="00375BB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375BB8" w:rsidRDefault="00375BB8" w:rsidP="00375BB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38" w:type="dxa"/>
          </w:tcPr>
          <w:p w:rsidR="00375BB8" w:rsidRDefault="00375BB8" w:rsidP="00375BB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75BB8" w:rsidTr="00375BB8">
        <w:tc>
          <w:tcPr>
            <w:tcW w:w="709" w:type="dxa"/>
          </w:tcPr>
          <w:p w:rsidR="00375BB8" w:rsidRDefault="00375BB8" w:rsidP="00375BB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375BB8" w:rsidRDefault="00375BB8" w:rsidP="00375BB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38" w:type="dxa"/>
          </w:tcPr>
          <w:p w:rsidR="00375BB8" w:rsidRDefault="00375BB8" w:rsidP="00375BB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tbl>
      <w:tblPr>
        <w:tblStyle w:val="Grilledutableau"/>
        <w:tblpPr w:leftFromText="141" w:rightFromText="141" w:vertAnchor="text" w:horzAnchor="page" w:tblpX="1672" w:tblpY="33"/>
        <w:tblOverlap w:val="never"/>
        <w:tblW w:w="0" w:type="auto"/>
        <w:tblLook w:val="04A0"/>
      </w:tblPr>
      <w:tblGrid>
        <w:gridCol w:w="709"/>
        <w:gridCol w:w="709"/>
        <w:gridCol w:w="1238"/>
      </w:tblGrid>
      <w:tr w:rsidR="00194AD1" w:rsidTr="00194AD1">
        <w:tc>
          <w:tcPr>
            <w:tcW w:w="2656" w:type="dxa"/>
            <w:gridSpan w:val="3"/>
          </w:tcPr>
          <w:p w:rsidR="00194AD1" w:rsidRDefault="00194AD1" w:rsidP="00194AD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ble de vérité </w:t>
            </w:r>
          </w:p>
        </w:tc>
      </w:tr>
      <w:tr w:rsidR="00194AD1" w:rsidTr="00194AD1">
        <w:tc>
          <w:tcPr>
            <w:tcW w:w="709" w:type="dxa"/>
          </w:tcPr>
          <w:p w:rsidR="00194AD1" w:rsidRDefault="00194AD1" w:rsidP="00194AD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09" w:type="dxa"/>
          </w:tcPr>
          <w:p w:rsidR="00194AD1" w:rsidRDefault="00194AD1" w:rsidP="00194AD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238" w:type="dxa"/>
          </w:tcPr>
          <w:p w:rsidR="00194AD1" w:rsidRDefault="00194AD1" w:rsidP="00194AD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</w:t>
            </w:r>
          </w:p>
        </w:tc>
      </w:tr>
      <w:tr w:rsidR="00194AD1" w:rsidTr="00194AD1">
        <w:tc>
          <w:tcPr>
            <w:tcW w:w="709" w:type="dxa"/>
          </w:tcPr>
          <w:p w:rsidR="00194AD1" w:rsidRDefault="00194AD1" w:rsidP="00194AD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194AD1" w:rsidRDefault="00194AD1" w:rsidP="00194AD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38" w:type="dxa"/>
          </w:tcPr>
          <w:p w:rsidR="00194AD1" w:rsidRDefault="00194AD1" w:rsidP="00194AD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4AD1" w:rsidTr="00194AD1">
        <w:tc>
          <w:tcPr>
            <w:tcW w:w="709" w:type="dxa"/>
          </w:tcPr>
          <w:p w:rsidR="00194AD1" w:rsidRDefault="00194AD1" w:rsidP="00194AD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194AD1" w:rsidRDefault="00194AD1" w:rsidP="00194AD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38" w:type="dxa"/>
          </w:tcPr>
          <w:p w:rsidR="00194AD1" w:rsidRDefault="00194AD1" w:rsidP="00194AD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4AD1" w:rsidTr="00194AD1">
        <w:tc>
          <w:tcPr>
            <w:tcW w:w="709" w:type="dxa"/>
          </w:tcPr>
          <w:p w:rsidR="00194AD1" w:rsidRDefault="00194AD1" w:rsidP="00194AD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194AD1" w:rsidRDefault="00194AD1" w:rsidP="00194AD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38" w:type="dxa"/>
          </w:tcPr>
          <w:p w:rsidR="00194AD1" w:rsidRDefault="00194AD1" w:rsidP="00194AD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4AD1" w:rsidTr="00194AD1">
        <w:tc>
          <w:tcPr>
            <w:tcW w:w="709" w:type="dxa"/>
          </w:tcPr>
          <w:p w:rsidR="00194AD1" w:rsidRDefault="00194AD1" w:rsidP="00194AD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194AD1" w:rsidRDefault="00194AD1" w:rsidP="00194AD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38" w:type="dxa"/>
          </w:tcPr>
          <w:p w:rsidR="00194AD1" w:rsidRDefault="00194AD1" w:rsidP="00194AD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75BB8" w:rsidRDefault="00375BB8" w:rsidP="00375BB8">
      <w:pPr>
        <w:widowControl w:val="0"/>
        <w:autoSpaceDE w:val="0"/>
        <w:autoSpaceDN w:val="0"/>
        <w:adjustRightInd w:val="0"/>
        <w:spacing w:before="120"/>
        <w:ind w:right="89"/>
        <w:rPr>
          <w:rFonts w:ascii="Times New Roman" w:hAnsi="Times New Roman" w:cs="Times New Roman"/>
          <w:sz w:val="24"/>
          <w:szCs w:val="24"/>
        </w:rPr>
      </w:pPr>
    </w:p>
    <w:p w:rsidR="00375BB8" w:rsidRDefault="00375BB8" w:rsidP="00375BB8">
      <w:pPr>
        <w:widowControl w:val="0"/>
        <w:autoSpaceDE w:val="0"/>
        <w:autoSpaceDN w:val="0"/>
        <w:adjustRightInd w:val="0"/>
        <w:spacing w:before="120"/>
        <w:ind w:right="89"/>
        <w:rPr>
          <w:rFonts w:ascii="Times New Roman" w:hAnsi="Times New Roman" w:cs="Times New Roman"/>
          <w:sz w:val="24"/>
          <w:szCs w:val="24"/>
        </w:rPr>
      </w:pPr>
    </w:p>
    <w:p w:rsidR="00375BB8" w:rsidRDefault="00375BB8" w:rsidP="00375BB8">
      <w:pPr>
        <w:widowControl w:val="0"/>
        <w:autoSpaceDE w:val="0"/>
        <w:autoSpaceDN w:val="0"/>
        <w:adjustRightInd w:val="0"/>
        <w:spacing w:before="120"/>
        <w:ind w:right="89"/>
        <w:rPr>
          <w:rFonts w:ascii="Times New Roman" w:hAnsi="Times New Roman" w:cs="Times New Roman"/>
          <w:sz w:val="24"/>
          <w:szCs w:val="24"/>
        </w:rPr>
      </w:pPr>
    </w:p>
    <w:p w:rsidR="00375BB8" w:rsidRPr="00375BB8" w:rsidRDefault="00375BB8" w:rsidP="00375BB8">
      <w:pPr>
        <w:widowControl w:val="0"/>
        <w:autoSpaceDE w:val="0"/>
        <w:autoSpaceDN w:val="0"/>
        <w:adjustRightInd w:val="0"/>
        <w:spacing w:before="120"/>
        <w:ind w:right="89"/>
        <w:rPr>
          <w:rFonts w:ascii="Times New Roman" w:hAnsi="Times New Roman" w:cs="Times New Roman"/>
          <w:sz w:val="24"/>
          <w:szCs w:val="24"/>
        </w:rPr>
      </w:pPr>
    </w:p>
    <w:p w:rsidR="00194AD1" w:rsidRDefault="00194AD1" w:rsidP="00194AD1">
      <w:pPr>
        <w:widowControl w:val="0"/>
        <w:autoSpaceDE w:val="0"/>
        <w:autoSpaceDN w:val="0"/>
        <w:adjustRightInd w:val="0"/>
        <w:spacing w:before="120"/>
        <w:ind w:right="89"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nction F : ………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Fonction X : …….</w:t>
      </w:r>
    </w:p>
    <w:p w:rsidR="00727A3D" w:rsidRDefault="00615491" w:rsidP="00615491">
      <w:pPr>
        <w:widowControl w:val="0"/>
        <w:autoSpaceDE w:val="0"/>
        <w:autoSpaceDN w:val="0"/>
        <w:adjustRightInd w:val="0"/>
        <w:spacing w:before="120" w:line="276" w:lineRule="auto"/>
        <w:ind w:right="8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-Trouvez les fonctions des logigrammes suivants</w:t>
      </w:r>
      <w:r w:rsidR="00DD0010">
        <w:rPr>
          <w:rFonts w:ascii="Times New Roman" w:hAnsi="Times New Roman" w:cs="Times New Roman"/>
          <w:sz w:val="24"/>
          <w:szCs w:val="24"/>
        </w:rPr>
        <w:t xml:space="preserve"> (travail à la maison)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</w:p>
    <w:p w:rsidR="00727A3D" w:rsidRDefault="003E3555" w:rsidP="00727A3D">
      <w:pPr>
        <w:widowControl w:val="0"/>
        <w:autoSpaceDE w:val="0"/>
        <w:autoSpaceDN w:val="0"/>
        <w:adjustRightInd w:val="0"/>
        <w:spacing w:before="120" w:line="276" w:lineRule="auto"/>
        <w:ind w:right="8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439" type="#_x0000_t75" style="position:absolute;left:0;text-align:left;margin-left:337.7pt;margin-top:19.6pt;width:70.9pt;height:16.2pt;z-index:251671552">
            <v:imagedata r:id="rId135" o:title=""/>
          </v:shape>
          <o:OLEObject Type="Embed" ProgID="Equation.DSMT4" ShapeID="_x0000_s1439" DrawAspect="Content" ObjectID="_1739991835" r:id="rId136"/>
        </w:pict>
      </w:r>
      <w:r w:rsidR="00727A3D"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anchor distT="0" distB="0" distL="114300" distR="114300" simplePos="0" relativeHeight="251668992" behindDoc="0" locked="0" layoutInCell="1" allowOverlap="1">
            <wp:simplePos x="0" y="0"/>
            <wp:positionH relativeFrom="column">
              <wp:posOffset>253071</wp:posOffset>
            </wp:positionH>
            <wp:positionV relativeFrom="paragraph">
              <wp:posOffset>41578</wp:posOffset>
            </wp:positionV>
            <wp:extent cx="3925153" cy="1344305"/>
            <wp:effectExtent l="19050" t="0" r="0" b="0"/>
            <wp:wrapNone/>
            <wp:docPr id="5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5153" cy="1344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27A3D" w:rsidRDefault="00727A3D" w:rsidP="00727A3D">
      <w:pPr>
        <w:widowControl w:val="0"/>
        <w:autoSpaceDE w:val="0"/>
        <w:autoSpaceDN w:val="0"/>
        <w:adjustRightInd w:val="0"/>
        <w:spacing w:before="120" w:line="276" w:lineRule="auto"/>
        <w:ind w:right="89"/>
        <w:rPr>
          <w:rFonts w:ascii="Times New Roman" w:hAnsi="Times New Roman" w:cs="Times New Roman"/>
          <w:sz w:val="24"/>
          <w:szCs w:val="24"/>
        </w:rPr>
      </w:pPr>
    </w:p>
    <w:p w:rsidR="00727A3D" w:rsidRDefault="00727A3D" w:rsidP="00727A3D">
      <w:pPr>
        <w:widowControl w:val="0"/>
        <w:autoSpaceDE w:val="0"/>
        <w:autoSpaceDN w:val="0"/>
        <w:adjustRightInd w:val="0"/>
        <w:spacing w:before="120" w:line="276" w:lineRule="auto"/>
        <w:ind w:right="89"/>
        <w:rPr>
          <w:rFonts w:ascii="Times New Roman" w:hAnsi="Times New Roman" w:cs="Times New Roman"/>
          <w:sz w:val="24"/>
          <w:szCs w:val="24"/>
        </w:rPr>
      </w:pPr>
    </w:p>
    <w:p w:rsidR="00727A3D" w:rsidRDefault="00727A3D" w:rsidP="00727A3D">
      <w:pPr>
        <w:widowControl w:val="0"/>
        <w:autoSpaceDE w:val="0"/>
        <w:autoSpaceDN w:val="0"/>
        <w:adjustRightInd w:val="0"/>
        <w:spacing w:before="120" w:line="276" w:lineRule="auto"/>
        <w:ind w:right="89"/>
        <w:rPr>
          <w:rFonts w:ascii="Times New Roman" w:hAnsi="Times New Roman" w:cs="Times New Roman"/>
          <w:sz w:val="24"/>
          <w:szCs w:val="24"/>
        </w:rPr>
      </w:pPr>
    </w:p>
    <w:p w:rsidR="00727A3D" w:rsidRDefault="003E3555" w:rsidP="00727A3D">
      <w:pPr>
        <w:widowControl w:val="0"/>
        <w:autoSpaceDE w:val="0"/>
        <w:autoSpaceDN w:val="0"/>
        <w:adjustRightInd w:val="0"/>
        <w:spacing w:before="120" w:line="276" w:lineRule="auto"/>
        <w:ind w:right="8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pict>
          <v:rect id="Rectangle 761" o:spid="_x0000_s1039" style="position:absolute;left:0;text-align:left;margin-left:118.55pt;margin-top:15.1pt;width:39.45pt;height:20.05pt;z-index:2517432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" filled="f" stroked="f">
            <v:textbox>
              <w:txbxContent>
                <w:p w:rsidR="00D0206E" w:rsidRDefault="00D0206E" w:rsidP="00464994">
                  <w:proofErr w:type="spellStart"/>
                  <w:r>
                    <w:t>Fig</w:t>
                  </w:r>
                  <w:proofErr w:type="spellEnd"/>
                  <w:r>
                    <w:t xml:space="preserve"> 3</w:t>
                  </w:r>
                </w:p>
              </w:txbxContent>
            </v:textbox>
          </v:rect>
        </w:pict>
      </w:r>
    </w:p>
    <w:p w:rsidR="00727A3D" w:rsidRDefault="00727A3D" w:rsidP="00727A3D">
      <w:pPr>
        <w:widowControl w:val="0"/>
        <w:autoSpaceDE w:val="0"/>
        <w:autoSpaceDN w:val="0"/>
        <w:adjustRightInd w:val="0"/>
        <w:spacing w:before="120" w:line="276" w:lineRule="auto"/>
        <w:ind w:right="8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anchor distT="0" distB="0" distL="114300" distR="114300" simplePos="0" relativeHeight="251670016" behindDoc="0" locked="0" layoutInCell="1" allowOverlap="1">
            <wp:simplePos x="0" y="0"/>
            <wp:positionH relativeFrom="column">
              <wp:posOffset>-26708</wp:posOffset>
            </wp:positionH>
            <wp:positionV relativeFrom="paragraph">
              <wp:posOffset>222326</wp:posOffset>
            </wp:positionV>
            <wp:extent cx="3297356" cy="1651379"/>
            <wp:effectExtent l="19050" t="0" r="0" b="0"/>
            <wp:wrapNone/>
            <wp:docPr id="6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7356" cy="16513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27A3D" w:rsidRDefault="00727A3D" w:rsidP="00727A3D">
      <w:pPr>
        <w:widowControl w:val="0"/>
        <w:autoSpaceDE w:val="0"/>
        <w:autoSpaceDN w:val="0"/>
        <w:adjustRightInd w:val="0"/>
        <w:spacing w:before="120" w:line="276" w:lineRule="auto"/>
        <w:ind w:right="89"/>
        <w:rPr>
          <w:rFonts w:ascii="Times New Roman" w:hAnsi="Times New Roman" w:cs="Times New Roman"/>
          <w:sz w:val="24"/>
          <w:szCs w:val="24"/>
        </w:rPr>
      </w:pPr>
    </w:p>
    <w:p w:rsidR="00727A3D" w:rsidRDefault="00727A3D" w:rsidP="00727A3D">
      <w:pPr>
        <w:widowControl w:val="0"/>
        <w:autoSpaceDE w:val="0"/>
        <w:autoSpaceDN w:val="0"/>
        <w:adjustRightInd w:val="0"/>
        <w:spacing w:before="120" w:line="276" w:lineRule="auto"/>
        <w:ind w:right="89"/>
        <w:rPr>
          <w:rFonts w:ascii="Times New Roman" w:hAnsi="Times New Roman" w:cs="Times New Roman"/>
          <w:sz w:val="24"/>
          <w:szCs w:val="24"/>
        </w:rPr>
      </w:pPr>
    </w:p>
    <w:p w:rsidR="00727A3D" w:rsidRDefault="003E3555" w:rsidP="00727A3D">
      <w:pPr>
        <w:widowControl w:val="0"/>
        <w:autoSpaceDE w:val="0"/>
        <w:autoSpaceDN w:val="0"/>
        <w:adjustRightInd w:val="0"/>
        <w:spacing w:before="120" w:line="276" w:lineRule="auto"/>
        <w:ind w:right="8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441" type="#_x0000_t75" style="position:absolute;left:0;text-align:left;margin-left:336.8pt;margin-top:10.8pt;width:70.9pt;height:16.2pt;z-index:251673600">
            <v:imagedata r:id="rId135" o:title=""/>
          </v:shape>
          <o:OLEObject Type="Embed" ProgID="Equation.DSMT4" ShapeID="_x0000_s1441" DrawAspect="Content" ObjectID="_1739991836" r:id="rId139"/>
        </w:pict>
      </w:r>
    </w:p>
    <w:p w:rsidR="00727A3D" w:rsidRDefault="00727A3D" w:rsidP="00727A3D">
      <w:pPr>
        <w:widowControl w:val="0"/>
        <w:autoSpaceDE w:val="0"/>
        <w:autoSpaceDN w:val="0"/>
        <w:adjustRightInd w:val="0"/>
        <w:spacing w:before="120" w:line="276" w:lineRule="auto"/>
        <w:ind w:right="89"/>
        <w:rPr>
          <w:rFonts w:ascii="Times New Roman" w:hAnsi="Times New Roman" w:cs="Times New Roman"/>
          <w:sz w:val="24"/>
          <w:szCs w:val="24"/>
        </w:rPr>
      </w:pPr>
    </w:p>
    <w:p w:rsidR="00727A3D" w:rsidRDefault="00727A3D" w:rsidP="00727A3D">
      <w:pPr>
        <w:widowControl w:val="0"/>
        <w:autoSpaceDE w:val="0"/>
        <w:autoSpaceDN w:val="0"/>
        <w:adjustRightInd w:val="0"/>
        <w:spacing w:before="120" w:line="276" w:lineRule="auto"/>
        <w:ind w:right="89"/>
        <w:rPr>
          <w:rFonts w:ascii="Times New Roman" w:hAnsi="Times New Roman" w:cs="Times New Roman"/>
          <w:sz w:val="24"/>
          <w:szCs w:val="24"/>
        </w:rPr>
      </w:pPr>
    </w:p>
    <w:p w:rsidR="00615491" w:rsidRDefault="003E3555" w:rsidP="00727A3D">
      <w:pPr>
        <w:widowControl w:val="0"/>
        <w:autoSpaceDE w:val="0"/>
        <w:autoSpaceDN w:val="0"/>
        <w:adjustRightInd w:val="0"/>
        <w:spacing w:before="120" w:line="276" w:lineRule="auto"/>
        <w:ind w:right="8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pict>
          <v:rect id="Rectangle 762" o:spid="_x0000_s1040" style="position:absolute;left:0;text-align:left;margin-left:108.5pt;margin-top:10.9pt;width:39.45pt;height:20.05pt;z-index:2517442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" filled="f" stroked="f">
            <v:textbox>
              <w:txbxContent>
                <w:p w:rsidR="00D0206E" w:rsidRDefault="00D0206E" w:rsidP="00464994">
                  <w:proofErr w:type="spellStart"/>
                  <w:r>
                    <w:t>Fig</w:t>
                  </w:r>
                  <w:proofErr w:type="spellEnd"/>
                  <w:r>
                    <w:t xml:space="preserve"> 4</w:t>
                  </w:r>
                </w:p>
              </w:txbxContent>
            </v:textbox>
          </v:rect>
        </w:pict>
      </w:r>
    </w:p>
    <w:p w:rsidR="00615491" w:rsidRDefault="00615491" w:rsidP="00727A3D">
      <w:pPr>
        <w:widowControl w:val="0"/>
        <w:autoSpaceDE w:val="0"/>
        <w:autoSpaceDN w:val="0"/>
        <w:adjustRightInd w:val="0"/>
        <w:spacing w:before="120" w:line="276" w:lineRule="auto"/>
        <w:ind w:right="89"/>
        <w:rPr>
          <w:rFonts w:ascii="Times New Roman" w:hAnsi="Times New Roman" w:cs="Times New Roman"/>
          <w:sz w:val="24"/>
          <w:szCs w:val="24"/>
        </w:rPr>
      </w:pPr>
    </w:p>
    <w:p w:rsidR="00727A3D" w:rsidRPr="00615491" w:rsidRDefault="00615491" w:rsidP="00615491">
      <w:pPr>
        <w:pStyle w:val="Paragraphedeliste"/>
        <w:widowControl w:val="0"/>
        <w:numPr>
          <w:ilvl w:val="0"/>
          <w:numId w:val="10"/>
        </w:numPr>
        <w:autoSpaceDE w:val="0"/>
        <w:autoSpaceDN w:val="0"/>
        <w:adjustRightInd w:val="0"/>
        <w:spacing w:before="120"/>
        <w:ind w:right="8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ue déduisez-vous ?</w:t>
      </w:r>
    </w:p>
    <w:sectPr w:rsidR="00727A3D" w:rsidRPr="00615491" w:rsidSect="00A90B00">
      <w:footerReference w:type="default" r:id="rId140"/>
      <w:pgSz w:w="11906" w:h="16838"/>
      <w:pgMar w:top="567" w:right="851" w:bottom="851" w:left="851" w:header="709" w:footer="709" w:gutter="284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A76C6" w:rsidRDefault="008A76C6" w:rsidP="00B526E8">
      <w:pPr>
        <w:spacing w:line="240" w:lineRule="auto"/>
      </w:pPr>
      <w:r>
        <w:separator/>
      </w:r>
    </w:p>
  </w:endnote>
  <w:endnote w:type="continuationSeparator" w:id="0">
    <w:p w:rsidR="008A76C6" w:rsidRDefault="008A76C6" w:rsidP="00B526E8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F_Aseer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89853370"/>
      <w:docPartObj>
        <w:docPartGallery w:val="Page Numbers (Bottom of Page)"/>
        <w:docPartUnique/>
      </w:docPartObj>
    </w:sdtPr>
    <w:sdtContent>
      <w:p w:rsidR="00D0206E" w:rsidRDefault="003E3555">
        <w:pPr>
          <w:pStyle w:val="Pieddepage"/>
          <w:jc w:val="center"/>
        </w:pPr>
        <w:fldSimple w:instr=" PAGE   \* MERGEFORMAT ">
          <w:r w:rsidR="00D87A20">
            <w:rPr>
              <w:noProof/>
            </w:rPr>
            <w:t>1</w:t>
          </w:r>
        </w:fldSimple>
      </w:p>
    </w:sdtContent>
  </w:sdt>
  <w:p w:rsidR="00D0206E" w:rsidRDefault="00D0206E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A76C6" w:rsidRDefault="008A76C6" w:rsidP="00B526E8">
      <w:pPr>
        <w:spacing w:line="240" w:lineRule="auto"/>
      </w:pPr>
      <w:r>
        <w:separator/>
      </w:r>
    </w:p>
  </w:footnote>
  <w:footnote w:type="continuationSeparator" w:id="0">
    <w:p w:rsidR="008A76C6" w:rsidRDefault="008A76C6" w:rsidP="00B526E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80B08"/>
    <w:multiLevelType w:val="hybridMultilevel"/>
    <w:tmpl w:val="490CBEC8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7261D2"/>
    <w:multiLevelType w:val="hybridMultilevel"/>
    <w:tmpl w:val="72F0DEAE"/>
    <w:lvl w:ilvl="0" w:tplc="7B96A494">
      <w:start w:val="1"/>
      <w:numFmt w:val="decimal"/>
      <w:lvlText w:val="%1."/>
      <w:lvlJc w:val="left"/>
      <w:pPr>
        <w:ind w:left="55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74" w:hanging="360"/>
      </w:pPr>
    </w:lvl>
    <w:lvl w:ilvl="2" w:tplc="040C001B" w:tentative="1">
      <w:start w:val="1"/>
      <w:numFmt w:val="lowerRoman"/>
      <w:lvlText w:val="%3."/>
      <w:lvlJc w:val="right"/>
      <w:pPr>
        <w:ind w:left="1994" w:hanging="180"/>
      </w:pPr>
    </w:lvl>
    <w:lvl w:ilvl="3" w:tplc="040C000F" w:tentative="1">
      <w:start w:val="1"/>
      <w:numFmt w:val="decimal"/>
      <w:lvlText w:val="%4."/>
      <w:lvlJc w:val="left"/>
      <w:pPr>
        <w:ind w:left="2714" w:hanging="360"/>
      </w:pPr>
    </w:lvl>
    <w:lvl w:ilvl="4" w:tplc="040C0019" w:tentative="1">
      <w:start w:val="1"/>
      <w:numFmt w:val="lowerLetter"/>
      <w:lvlText w:val="%5."/>
      <w:lvlJc w:val="left"/>
      <w:pPr>
        <w:ind w:left="3434" w:hanging="360"/>
      </w:pPr>
    </w:lvl>
    <w:lvl w:ilvl="5" w:tplc="040C001B" w:tentative="1">
      <w:start w:val="1"/>
      <w:numFmt w:val="lowerRoman"/>
      <w:lvlText w:val="%6."/>
      <w:lvlJc w:val="right"/>
      <w:pPr>
        <w:ind w:left="4154" w:hanging="180"/>
      </w:pPr>
    </w:lvl>
    <w:lvl w:ilvl="6" w:tplc="040C000F" w:tentative="1">
      <w:start w:val="1"/>
      <w:numFmt w:val="decimal"/>
      <w:lvlText w:val="%7."/>
      <w:lvlJc w:val="left"/>
      <w:pPr>
        <w:ind w:left="4874" w:hanging="360"/>
      </w:pPr>
    </w:lvl>
    <w:lvl w:ilvl="7" w:tplc="040C0019" w:tentative="1">
      <w:start w:val="1"/>
      <w:numFmt w:val="lowerLetter"/>
      <w:lvlText w:val="%8."/>
      <w:lvlJc w:val="left"/>
      <w:pPr>
        <w:ind w:left="5594" w:hanging="360"/>
      </w:pPr>
    </w:lvl>
    <w:lvl w:ilvl="8" w:tplc="040C001B" w:tentative="1">
      <w:start w:val="1"/>
      <w:numFmt w:val="lowerRoman"/>
      <w:lvlText w:val="%9."/>
      <w:lvlJc w:val="right"/>
      <w:pPr>
        <w:ind w:left="6314" w:hanging="180"/>
      </w:pPr>
    </w:lvl>
  </w:abstractNum>
  <w:abstractNum w:abstractNumId="2">
    <w:nsid w:val="08C518DA"/>
    <w:multiLevelType w:val="hybridMultilevel"/>
    <w:tmpl w:val="4AC4C7CC"/>
    <w:lvl w:ilvl="0" w:tplc="F8A220E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996590"/>
    <w:multiLevelType w:val="hybridMultilevel"/>
    <w:tmpl w:val="B3E02722"/>
    <w:lvl w:ilvl="0" w:tplc="C268AF7C">
      <w:numFmt w:val="bullet"/>
      <w:lvlText w:val="-"/>
      <w:lvlJc w:val="left"/>
      <w:pPr>
        <w:ind w:left="786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4">
    <w:nsid w:val="261D5A1D"/>
    <w:multiLevelType w:val="hybridMultilevel"/>
    <w:tmpl w:val="C4BE437E"/>
    <w:lvl w:ilvl="0" w:tplc="764A92D0">
      <w:start w:val="1"/>
      <w:numFmt w:val="upperRoman"/>
      <w:lvlText w:val="%1-"/>
      <w:lvlJc w:val="left"/>
      <w:pPr>
        <w:ind w:left="72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D83494F"/>
    <w:multiLevelType w:val="hybridMultilevel"/>
    <w:tmpl w:val="5E009CB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07C701A"/>
    <w:multiLevelType w:val="hybridMultilevel"/>
    <w:tmpl w:val="4630F682"/>
    <w:lvl w:ilvl="0" w:tplc="0ECC04D8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199599B"/>
    <w:multiLevelType w:val="hybridMultilevel"/>
    <w:tmpl w:val="FB56C044"/>
    <w:lvl w:ilvl="0" w:tplc="A86A729A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5422EBE"/>
    <w:multiLevelType w:val="hybridMultilevel"/>
    <w:tmpl w:val="A46A1D16"/>
    <w:lvl w:ilvl="0" w:tplc="412207A8">
      <w:start w:val="1"/>
      <w:numFmt w:val="lowerLetter"/>
      <w:lvlText w:val="%1-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74D207D"/>
    <w:multiLevelType w:val="hybridMultilevel"/>
    <w:tmpl w:val="1A2A2556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2"/>
  </w:num>
  <w:num w:numId="5">
    <w:abstractNumId w:val="1"/>
  </w:num>
  <w:num w:numId="6">
    <w:abstractNumId w:val="6"/>
  </w:num>
  <w:num w:numId="7">
    <w:abstractNumId w:val="9"/>
  </w:num>
  <w:num w:numId="8">
    <w:abstractNumId w:val="3"/>
  </w:num>
  <w:num w:numId="9">
    <w:abstractNumId w:val="8"/>
  </w:num>
  <w:num w:numId="10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7A3D"/>
    <w:rsid w:val="00002276"/>
    <w:rsid w:val="0000254E"/>
    <w:rsid w:val="00002E17"/>
    <w:rsid w:val="00003B2B"/>
    <w:rsid w:val="0000486D"/>
    <w:rsid w:val="0000578C"/>
    <w:rsid w:val="00006384"/>
    <w:rsid w:val="00012824"/>
    <w:rsid w:val="00012DC7"/>
    <w:rsid w:val="000141D9"/>
    <w:rsid w:val="00014D83"/>
    <w:rsid w:val="0001560A"/>
    <w:rsid w:val="00016511"/>
    <w:rsid w:val="00016E32"/>
    <w:rsid w:val="00017359"/>
    <w:rsid w:val="000176EB"/>
    <w:rsid w:val="000177F8"/>
    <w:rsid w:val="00020EA5"/>
    <w:rsid w:val="000214FC"/>
    <w:rsid w:val="00022BAD"/>
    <w:rsid w:val="00022CF9"/>
    <w:rsid w:val="000232F3"/>
    <w:rsid w:val="0002388C"/>
    <w:rsid w:val="00023A44"/>
    <w:rsid w:val="0002793A"/>
    <w:rsid w:val="00030921"/>
    <w:rsid w:val="00031F09"/>
    <w:rsid w:val="00032644"/>
    <w:rsid w:val="0003335F"/>
    <w:rsid w:val="00034F48"/>
    <w:rsid w:val="00036726"/>
    <w:rsid w:val="00040DF5"/>
    <w:rsid w:val="00040FE8"/>
    <w:rsid w:val="00041719"/>
    <w:rsid w:val="00041AB3"/>
    <w:rsid w:val="000430C9"/>
    <w:rsid w:val="000447D1"/>
    <w:rsid w:val="00044A10"/>
    <w:rsid w:val="0004585D"/>
    <w:rsid w:val="000470D1"/>
    <w:rsid w:val="0004743E"/>
    <w:rsid w:val="00047D56"/>
    <w:rsid w:val="00047F2D"/>
    <w:rsid w:val="00050718"/>
    <w:rsid w:val="000519D6"/>
    <w:rsid w:val="0005204D"/>
    <w:rsid w:val="00054AA5"/>
    <w:rsid w:val="00054DFA"/>
    <w:rsid w:val="0006042F"/>
    <w:rsid w:val="000611A0"/>
    <w:rsid w:val="00062611"/>
    <w:rsid w:val="00062752"/>
    <w:rsid w:val="00063544"/>
    <w:rsid w:val="000635BD"/>
    <w:rsid w:val="000640E3"/>
    <w:rsid w:val="00065107"/>
    <w:rsid w:val="00067114"/>
    <w:rsid w:val="0007103A"/>
    <w:rsid w:val="000711D8"/>
    <w:rsid w:val="00071A6F"/>
    <w:rsid w:val="00072E53"/>
    <w:rsid w:val="000737AE"/>
    <w:rsid w:val="000755C1"/>
    <w:rsid w:val="0007722E"/>
    <w:rsid w:val="000807E8"/>
    <w:rsid w:val="00080A3D"/>
    <w:rsid w:val="00081121"/>
    <w:rsid w:val="000814F7"/>
    <w:rsid w:val="00083209"/>
    <w:rsid w:val="00083B40"/>
    <w:rsid w:val="00083E36"/>
    <w:rsid w:val="00083F55"/>
    <w:rsid w:val="00085461"/>
    <w:rsid w:val="0008630B"/>
    <w:rsid w:val="00090894"/>
    <w:rsid w:val="00091C12"/>
    <w:rsid w:val="00092ECC"/>
    <w:rsid w:val="0009450B"/>
    <w:rsid w:val="000950BE"/>
    <w:rsid w:val="0009522F"/>
    <w:rsid w:val="00095B40"/>
    <w:rsid w:val="00097197"/>
    <w:rsid w:val="00097ED1"/>
    <w:rsid w:val="000A1A6F"/>
    <w:rsid w:val="000A2B51"/>
    <w:rsid w:val="000A3392"/>
    <w:rsid w:val="000A4CCA"/>
    <w:rsid w:val="000A5792"/>
    <w:rsid w:val="000B04D1"/>
    <w:rsid w:val="000B073B"/>
    <w:rsid w:val="000B1391"/>
    <w:rsid w:val="000B2937"/>
    <w:rsid w:val="000B3501"/>
    <w:rsid w:val="000B7D17"/>
    <w:rsid w:val="000B7D3D"/>
    <w:rsid w:val="000C04F9"/>
    <w:rsid w:val="000C0CBF"/>
    <w:rsid w:val="000C18C6"/>
    <w:rsid w:val="000C376E"/>
    <w:rsid w:val="000C3A6D"/>
    <w:rsid w:val="000C5AFF"/>
    <w:rsid w:val="000C5EA0"/>
    <w:rsid w:val="000C61D1"/>
    <w:rsid w:val="000C6D3D"/>
    <w:rsid w:val="000C78EC"/>
    <w:rsid w:val="000C7C80"/>
    <w:rsid w:val="000D28CE"/>
    <w:rsid w:val="000D5BA8"/>
    <w:rsid w:val="000D634D"/>
    <w:rsid w:val="000D69EB"/>
    <w:rsid w:val="000E0631"/>
    <w:rsid w:val="000E1E88"/>
    <w:rsid w:val="000E20B7"/>
    <w:rsid w:val="000E5075"/>
    <w:rsid w:val="000E5F3C"/>
    <w:rsid w:val="000E7A27"/>
    <w:rsid w:val="000F23BC"/>
    <w:rsid w:val="000F3927"/>
    <w:rsid w:val="000F3A82"/>
    <w:rsid w:val="000F51FC"/>
    <w:rsid w:val="000F5609"/>
    <w:rsid w:val="000F6F73"/>
    <w:rsid w:val="000F7EE4"/>
    <w:rsid w:val="001002E4"/>
    <w:rsid w:val="00101765"/>
    <w:rsid w:val="00103D45"/>
    <w:rsid w:val="00104E5C"/>
    <w:rsid w:val="00105627"/>
    <w:rsid w:val="0010586D"/>
    <w:rsid w:val="00106106"/>
    <w:rsid w:val="00106453"/>
    <w:rsid w:val="00106E97"/>
    <w:rsid w:val="00106FA7"/>
    <w:rsid w:val="00110294"/>
    <w:rsid w:val="0011085B"/>
    <w:rsid w:val="00113001"/>
    <w:rsid w:val="0011495C"/>
    <w:rsid w:val="0011509B"/>
    <w:rsid w:val="00120217"/>
    <w:rsid w:val="00120536"/>
    <w:rsid w:val="00120D8A"/>
    <w:rsid w:val="00122170"/>
    <w:rsid w:val="00122844"/>
    <w:rsid w:val="00122888"/>
    <w:rsid w:val="00123BD2"/>
    <w:rsid w:val="00123DD0"/>
    <w:rsid w:val="001242F4"/>
    <w:rsid w:val="00124549"/>
    <w:rsid w:val="00125029"/>
    <w:rsid w:val="0012701B"/>
    <w:rsid w:val="00130B9B"/>
    <w:rsid w:val="00132BF2"/>
    <w:rsid w:val="001345C0"/>
    <w:rsid w:val="00137B3A"/>
    <w:rsid w:val="001401E4"/>
    <w:rsid w:val="00140789"/>
    <w:rsid w:val="001421CE"/>
    <w:rsid w:val="0014251A"/>
    <w:rsid w:val="001434C7"/>
    <w:rsid w:val="00143E53"/>
    <w:rsid w:val="00145DFA"/>
    <w:rsid w:val="001478D7"/>
    <w:rsid w:val="00147D24"/>
    <w:rsid w:val="00151839"/>
    <w:rsid w:val="00152104"/>
    <w:rsid w:val="0015474B"/>
    <w:rsid w:val="0015494C"/>
    <w:rsid w:val="001549D8"/>
    <w:rsid w:val="001549FE"/>
    <w:rsid w:val="00154ADD"/>
    <w:rsid w:val="00154B95"/>
    <w:rsid w:val="0015595D"/>
    <w:rsid w:val="001563BC"/>
    <w:rsid w:val="00160535"/>
    <w:rsid w:val="00161587"/>
    <w:rsid w:val="00161D00"/>
    <w:rsid w:val="00164758"/>
    <w:rsid w:val="00165B4A"/>
    <w:rsid w:val="00170170"/>
    <w:rsid w:val="00170369"/>
    <w:rsid w:val="00170C3F"/>
    <w:rsid w:val="001758C3"/>
    <w:rsid w:val="00177419"/>
    <w:rsid w:val="001801AF"/>
    <w:rsid w:val="001823F7"/>
    <w:rsid w:val="00184CDC"/>
    <w:rsid w:val="00184D46"/>
    <w:rsid w:val="0018630E"/>
    <w:rsid w:val="00186318"/>
    <w:rsid w:val="00187035"/>
    <w:rsid w:val="0019066D"/>
    <w:rsid w:val="00194AD1"/>
    <w:rsid w:val="00196470"/>
    <w:rsid w:val="0019671D"/>
    <w:rsid w:val="001979C4"/>
    <w:rsid w:val="001A0CB2"/>
    <w:rsid w:val="001A32CA"/>
    <w:rsid w:val="001A3D3F"/>
    <w:rsid w:val="001A6030"/>
    <w:rsid w:val="001A7948"/>
    <w:rsid w:val="001B2297"/>
    <w:rsid w:val="001B23FC"/>
    <w:rsid w:val="001B2686"/>
    <w:rsid w:val="001B394E"/>
    <w:rsid w:val="001B41DF"/>
    <w:rsid w:val="001B49AD"/>
    <w:rsid w:val="001B66DC"/>
    <w:rsid w:val="001B6F63"/>
    <w:rsid w:val="001C0BD7"/>
    <w:rsid w:val="001C0FEC"/>
    <w:rsid w:val="001C3CA5"/>
    <w:rsid w:val="001C46A9"/>
    <w:rsid w:val="001C6311"/>
    <w:rsid w:val="001C7064"/>
    <w:rsid w:val="001D07B3"/>
    <w:rsid w:val="001D0BD4"/>
    <w:rsid w:val="001D1320"/>
    <w:rsid w:val="001D2FE2"/>
    <w:rsid w:val="001D38DB"/>
    <w:rsid w:val="001D6123"/>
    <w:rsid w:val="001D73B4"/>
    <w:rsid w:val="001E1242"/>
    <w:rsid w:val="001E3389"/>
    <w:rsid w:val="001E41E4"/>
    <w:rsid w:val="001E47EE"/>
    <w:rsid w:val="001F0E7C"/>
    <w:rsid w:val="001F10FC"/>
    <w:rsid w:val="001F1E6A"/>
    <w:rsid w:val="001F243B"/>
    <w:rsid w:val="001F255C"/>
    <w:rsid w:val="001F2B8C"/>
    <w:rsid w:val="001F3AF9"/>
    <w:rsid w:val="001F4137"/>
    <w:rsid w:val="001F56F7"/>
    <w:rsid w:val="001F7718"/>
    <w:rsid w:val="001F7A06"/>
    <w:rsid w:val="001F7CC8"/>
    <w:rsid w:val="00201A46"/>
    <w:rsid w:val="002034C6"/>
    <w:rsid w:val="00205C28"/>
    <w:rsid w:val="00207BF3"/>
    <w:rsid w:val="0021029E"/>
    <w:rsid w:val="00211B10"/>
    <w:rsid w:val="00211CEE"/>
    <w:rsid w:val="00212143"/>
    <w:rsid w:val="002123D7"/>
    <w:rsid w:val="002136E2"/>
    <w:rsid w:val="00213731"/>
    <w:rsid w:val="002151C2"/>
    <w:rsid w:val="00215743"/>
    <w:rsid w:val="002169A1"/>
    <w:rsid w:val="00216E1F"/>
    <w:rsid w:val="00217F00"/>
    <w:rsid w:val="00220A4A"/>
    <w:rsid w:val="00221BEE"/>
    <w:rsid w:val="00222AB7"/>
    <w:rsid w:val="00223D90"/>
    <w:rsid w:val="002241B9"/>
    <w:rsid w:val="002242D8"/>
    <w:rsid w:val="002266DD"/>
    <w:rsid w:val="0023064D"/>
    <w:rsid w:val="00234982"/>
    <w:rsid w:val="00234DA2"/>
    <w:rsid w:val="00235F2D"/>
    <w:rsid w:val="002371A9"/>
    <w:rsid w:val="0023775C"/>
    <w:rsid w:val="0024198F"/>
    <w:rsid w:val="00242D68"/>
    <w:rsid w:val="00242E7A"/>
    <w:rsid w:val="00243588"/>
    <w:rsid w:val="00243E18"/>
    <w:rsid w:val="0024413C"/>
    <w:rsid w:val="0024424F"/>
    <w:rsid w:val="00244CA5"/>
    <w:rsid w:val="00245F14"/>
    <w:rsid w:val="00246C61"/>
    <w:rsid w:val="00247534"/>
    <w:rsid w:val="00247D2C"/>
    <w:rsid w:val="00251791"/>
    <w:rsid w:val="00252951"/>
    <w:rsid w:val="00253DBF"/>
    <w:rsid w:val="002541A8"/>
    <w:rsid w:val="00254717"/>
    <w:rsid w:val="00261EAD"/>
    <w:rsid w:val="00262DCA"/>
    <w:rsid w:val="00263D73"/>
    <w:rsid w:val="00263E3E"/>
    <w:rsid w:val="00263FAF"/>
    <w:rsid w:val="00265C69"/>
    <w:rsid w:val="00265E50"/>
    <w:rsid w:val="002667AA"/>
    <w:rsid w:val="00274D8D"/>
    <w:rsid w:val="0027581D"/>
    <w:rsid w:val="002759DF"/>
    <w:rsid w:val="00276360"/>
    <w:rsid w:val="002777E3"/>
    <w:rsid w:val="00277B1A"/>
    <w:rsid w:val="00277B3A"/>
    <w:rsid w:val="00277C0A"/>
    <w:rsid w:val="00282426"/>
    <w:rsid w:val="002825A8"/>
    <w:rsid w:val="00282FA4"/>
    <w:rsid w:val="002842DE"/>
    <w:rsid w:val="00284381"/>
    <w:rsid w:val="00284D1C"/>
    <w:rsid w:val="002850B6"/>
    <w:rsid w:val="002854BA"/>
    <w:rsid w:val="00286E9F"/>
    <w:rsid w:val="0029303E"/>
    <w:rsid w:val="00295461"/>
    <w:rsid w:val="00295493"/>
    <w:rsid w:val="00297061"/>
    <w:rsid w:val="00297C74"/>
    <w:rsid w:val="002A00DD"/>
    <w:rsid w:val="002A0B29"/>
    <w:rsid w:val="002A1E46"/>
    <w:rsid w:val="002A2722"/>
    <w:rsid w:val="002A353B"/>
    <w:rsid w:val="002A3F6B"/>
    <w:rsid w:val="002A4FD4"/>
    <w:rsid w:val="002A527E"/>
    <w:rsid w:val="002A5BBA"/>
    <w:rsid w:val="002A6724"/>
    <w:rsid w:val="002A722B"/>
    <w:rsid w:val="002A7383"/>
    <w:rsid w:val="002B1415"/>
    <w:rsid w:val="002B30F1"/>
    <w:rsid w:val="002B3CAE"/>
    <w:rsid w:val="002B486B"/>
    <w:rsid w:val="002B50AB"/>
    <w:rsid w:val="002B5212"/>
    <w:rsid w:val="002B5F86"/>
    <w:rsid w:val="002B6B79"/>
    <w:rsid w:val="002C2BA2"/>
    <w:rsid w:val="002C4D16"/>
    <w:rsid w:val="002C5904"/>
    <w:rsid w:val="002C59B7"/>
    <w:rsid w:val="002C59E7"/>
    <w:rsid w:val="002C5F48"/>
    <w:rsid w:val="002C6919"/>
    <w:rsid w:val="002C718A"/>
    <w:rsid w:val="002D2A7A"/>
    <w:rsid w:val="002D3698"/>
    <w:rsid w:val="002D5831"/>
    <w:rsid w:val="002D5A25"/>
    <w:rsid w:val="002D6F33"/>
    <w:rsid w:val="002D71AE"/>
    <w:rsid w:val="002D7CBF"/>
    <w:rsid w:val="002D7F0F"/>
    <w:rsid w:val="002E01AB"/>
    <w:rsid w:val="002E0A16"/>
    <w:rsid w:val="002E0ED2"/>
    <w:rsid w:val="002E4575"/>
    <w:rsid w:val="002E571F"/>
    <w:rsid w:val="002E7897"/>
    <w:rsid w:val="002E7A51"/>
    <w:rsid w:val="002F0CDA"/>
    <w:rsid w:val="002F1E94"/>
    <w:rsid w:val="002F2CDF"/>
    <w:rsid w:val="002F332F"/>
    <w:rsid w:val="002F46B0"/>
    <w:rsid w:val="0030135B"/>
    <w:rsid w:val="00301981"/>
    <w:rsid w:val="00301C1F"/>
    <w:rsid w:val="00302521"/>
    <w:rsid w:val="003027BA"/>
    <w:rsid w:val="00303B48"/>
    <w:rsid w:val="00303BED"/>
    <w:rsid w:val="00304677"/>
    <w:rsid w:val="00304D8B"/>
    <w:rsid w:val="003053F8"/>
    <w:rsid w:val="00305BCE"/>
    <w:rsid w:val="00307605"/>
    <w:rsid w:val="00310366"/>
    <w:rsid w:val="00310A6D"/>
    <w:rsid w:val="00311980"/>
    <w:rsid w:val="00311B2D"/>
    <w:rsid w:val="0031250D"/>
    <w:rsid w:val="003128B9"/>
    <w:rsid w:val="003135EE"/>
    <w:rsid w:val="00313C0B"/>
    <w:rsid w:val="00314443"/>
    <w:rsid w:val="00314CE8"/>
    <w:rsid w:val="00315544"/>
    <w:rsid w:val="00315E0B"/>
    <w:rsid w:val="0031652F"/>
    <w:rsid w:val="003166E6"/>
    <w:rsid w:val="00316F4C"/>
    <w:rsid w:val="003174AF"/>
    <w:rsid w:val="003205CA"/>
    <w:rsid w:val="003233DF"/>
    <w:rsid w:val="0032378C"/>
    <w:rsid w:val="00323ABA"/>
    <w:rsid w:val="0032716C"/>
    <w:rsid w:val="00327689"/>
    <w:rsid w:val="00332168"/>
    <w:rsid w:val="00332748"/>
    <w:rsid w:val="00332BFE"/>
    <w:rsid w:val="003332C5"/>
    <w:rsid w:val="00333306"/>
    <w:rsid w:val="00334D1F"/>
    <w:rsid w:val="00336611"/>
    <w:rsid w:val="003400DD"/>
    <w:rsid w:val="003434DA"/>
    <w:rsid w:val="00347D94"/>
    <w:rsid w:val="00350D0C"/>
    <w:rsid w:val="00352C46"/>
    <w:rsid w:val="00353F12"/>
    <w:rsid w:val="00354074"/>
    <w:rsid w:val="00354820"/>
    <w:rsid w:val="0035527B"/>
    <w:rsid w:val="0035657A"/>
    <w:rsid w:val="003571D4"/>
    <w:rsid w:val="003615CD"/>
    <w:rsid w:val="0036280A"/>
    <w:rsid w:val="00363C47"/>
    <w:rsid w:val="003656A2"/>
    <w:rsid w:val="00366DE2"/>
    <w:rsid w:val="00370037"/>
    <w:rsid w:val="00370736"/>
    <w:rsid w:val="0037101A"/>
    <w:rsid w:val="00374E22"/>
    <w:rsid w:val="003759DD"/>
    <w:rsid w:val="00375BB8"/>
    <w:rsid w:val="00376747"/>
    <w:rsid w:val="00381065"/>
    <w:rsid w:val="0038120E"/>
    <w:rsid w:val="00383791"/>
    <w:rsid w:val="00383895"/>
    <w:rsid w:val="00384646"/>
    <w:rsid w:val="0038527A"/>
    <w:rsid w:val="00387C9B"/>
    <w:rsid w:val="003914E3"/>
    <w:rsid w:val="00391CA4"/>
    <w:rsid w:val="00391D92"/>
    <w:rsid w:val="00393315"/>
    <w:rsid w:val="003957DA"/>
    <w:rsid w:val="00396E01"/>
    <w:rsid w:val="003970D4"/>
    <w:rsid w:val="00397256"/>
    <w:rsid w:val="003A0627"/>
    <w:rsid w:val="003A076F"/>
    <w:rsid w:val="003A095A"/>
    <w:rsid w:val="003A0D33"/>
    <w:rsid w:val="003A1601"/>
    <w:rsid w:val="003A1C89"/>
    <w:rsid w:val="003A1FBC"/>
    <w:rsid w:val="003A2C15"/>
    <w:rsid w:val="003A474C"/>
    <w:rsid w:val="003B0084"/>
    <w:rsid w:val="003B25F9"/>
    <w:rsid w:val="003B34ED"/>
    <w:rsid w:val="003B3643"/>
    <w:rsid w:val="003B3BF0"/>
    <w:rsid w:val="003B3F07"/>
    <w:rsid w:val="003B434D"/>
    <w:rsid w:val="003B4713"/>
    <w:rsid w:val="003B52B0"/>
    <w:rsid w:val="003B5982"/>
    <w:rsid w:val="003C0024"/>
    <w:rsid w:val="003C156A"/>
    <w:rsid w:val="003C2C3E"/>
    <w:rsid w:val="003C3EEE"/>
    <w:rsid w:val="003C4813"/>
    <w:rsid w:val="003C51B4"/>
    <w:rsid w:val="003C5394"/>
    <w:rsid w:val="003C7424"/>
    <w:rsid w:val="003D022B"/>
    <w:rsid w:val="003D1A5E"/>
    <w:rsid w:val="003D2C3C"/>
    <w:rsid w:val="003D3646"/>
    <w:rsid w:val="003D6717"/>
    <w:rsid w:val="003E04EF"/>
    <w:rsid w:val="003E20DE"/>
    <w:rsid w:val="003E29D7"/>
    <w:rsid w:val="003E2C25"/>
    <w:rsid w:val="003E2CD4"/>
    <w:rsid w:val="003E34CF"/>
    <w:rsid w:val="003E3555"/>
    <w:rsid w:val="003E4C2F"/>
    <w:rsid w:val="003E59A3"/>
    <w:rsid w:val="003E6B17"/>
    <w:rsid w:val="003E793C"/>
    <w:rsid w:val="003E79AB"/>
    <w:rsid w:val="003F2212"/>
    <w:rsid w:val="003F26F1"/>
    <w:rsid w:val="003F30C3"/>
    <w:rsid w:val="003F30ED"/>
    <w:rsid w:val="003F4168"/>
    <w:rsid w:val="003F5127"/>
    <w:rsid w:val="003F769A"/>
    <w:rsid w:val="004008EE"/>
    <w:rsid w:val="004038E6"/>
    <w:rsid w:val="004079B5"/>
    <w:rsid w:val="004101FA"/>
    <w:rsid w:val="00411A18"/>
    <w:rsid w:val="004123BE"/>
    <w:rsid w:val="00412A54"/>
    <w:rsid w:val="0041320B"/>
    <w:rsid w:val="00413B4F"/>
    <w:rsid w:val="0041471F"/>
    <w:rsid w:val="004153F7"/>
    <w:rsid w:val="004169FF"/>
    <w:rsid w:val="00423B3A"/>
    <w:rsid w:val="00424CC9"/>
    <w:rsid w:val="00424CD7"/>
    <w:rsid w:val="00424CF2"/>
    <w:rsid w:val="004254B9"/>
    <w:rsid w:val="00425B73"/>
    <w:rsid w:val="00425DB6"/>
    <w:rsid w:val="00426D47"/>
    <w:rsid w:val="0043247B"/>
    <w:rsid w:val="00432D2B"/>
    <w:rsid w:val="00435170"/>
    <w:rsid w:val="004358CA"/>
    <w:rsid w:val="0043635B"/>
    <w:rsid w:val="00436B92"/>
    <w:rsid w:val="00436BBB"/>
    <w:rsid w:val="004401E7"/>
    <w:rsid w:val="0044092A"/>
    <w:rsid w:val="0044094E"/>
    <w:rsid w:val="00441611"/>
    <w:rsid w:val="004425A0"/>
    <w:rsid w:val="00442C02"/>
    <w:rsid w:val="00444B2A"/>
    <w:rsid w:val="0045012B"/>
    <w:rsid w:val="004536F1"/>
    <w:rsid w:val="00453874"/>
    <w:rsid w:val="0045525A"/>
    <w:rsid w:val="00455611"/>
    <w:rsid w:val="00455C84"/>
    <w:rsid w:val="00456845"/>
    <w:rsid w:val="00456C89"/>
    <w:rsid w:val="00457B80"/>
    <w:rsid w:val="0046211C"/>
    <w:rsid w:val="00464279"/>
    <w:rsid w:val="00464994"/>
    <w:rsid w:val="00467975"/>
    <w:rsid w:val="004712D5"/>
    <w:rsid w:val="00471DB9"/>
    <w:rsid w:val="00472204"/>
    <w:rsid w:val="00472A04"/>
    <w:rsid w:val="00474FE2"/>
    <w:rsid w:val="00476198"/>
    <w:rsid w:val="0047689C"/>
    <w:rsid w:val="004808A7"/>
    <w:rsid w:val="00481A26"/>
    <w:rsid w:val="00482E06"/>
    <w:rsid w:val="0048424D"/>
    <w:rsid w:val="004851B5"/>
    <w:rsid w:val="004866F3"/>
    <w:rsid w:val="004901C6"/>
    <w:rsid w:val="0049036D"/>
    <w:rsid w:val="00491337"/>
    <w:rsid w:val="0049315F"/>
    <w:rsid w:val="0049321E"/>
    <w:rsid w:val="00493E05"/>
    <w:rsid w:val="0049448D"/>
    <w:rsid w:val="00494DBE"/>
    <w:rsid w:val="004970AD"/>
    <w:rsid w:val="004975ED"/>
    <w:rsid w:val="00497984"/>
    <w:rsid w:val="004A375F"/>
    <w:rsid w:val="004A3C0D"/>
    <w:rsid w:val="004A3CB9"/>
    <w:rsid w:val="004A42C2"/>
    <w:rsid w:val="004A452B"/>
    <w:rsid w:val="004A4E6D"/>
    <w:rsid w:val="004A50C9"/>
    <w:rsid w:val="004A616E"/>
    <w:rsid w:val="004A6471"/>
    <w:rsid w:val="004A721C"/>
    <w:rsid w:val="004A7856"/>
    <w:rsid w:val="004B0DD6"/>
    <w:rsid w:val="004B0DDA"/>
    <w:rsid w:val="004B2CE5"/>
    <w:rsid w:val="004B3789"/>
    <w:rsid w:val="004B3AE3"/>
    <w:rsid w:val="004B5AAE"/>
    <w:rsid w:val="004B6286"/>
    <w:rsid w:val="004C0030"/>
    <w:rsid w:val="004C0429"/>
    <w:rsid w:val="004C0AC0"/>
    <w:rsid w:val="004C12ED"/>
    <w:rsid w:val="004C2434"/>
    <w:rsid w:val="004C3296"/>
    <w:rsid w:val="004C5973"/>
    <w:rsid w:val="004C5ECF"/>
    <w:rsid w:val="004C6526"/>
    <w:rsid w:val="004D0321"/>
    <w:rsid w:val="004D1B04"/>
    <w:rsid w:val="004D2057"/>
    <w:rsid w:val="004D37D2"/>
    <w:rsid w:val="004D41DB"/>
    <w:rsid w:val="004D5027"/>
    <w:rsid w:val="004D5275"/>
    <w:rsid w:val="004D5E05"/>
    <w:rsid w:val="004D63B2"/>
    <w:rsid w:val="004D77E1"/>
    <w:rsid w:val="004E0ACC"/>
    <w:rsid w:val="004E0E90"/>
    <w:rsid w:val="004E5788"/>
    <w:rsid w:val="004E642C"/>
    <w:rsid w:val="004E78CA"/>
    <w:rsid w:val="004E7D9C"/>
    <w:rsid w:val="004F01D0"/>
    <w:rsid w:val="004F020D"/>
    <w:rsid w:val="004F048F"/>
    <w:rsid w:val="004F1997"/>
    <w:rsid w:val="004F360F"/>
    <w:rsid w:val="004F5539"/>
    <w:rsid w:val="004F59C1"/>
    <w:rsid w:val="004F6BAF"/>
    <w:rsid w:val="004F7C72"/>
    <w:rsid w:val="004F7F8D"/>
    <w:rsid w:val="0050170C"/>
    <w:rsid w:val="00501C7F"/>
    <w:rsid w:val="005021C9"/>
    <w:rsid w:val="00503E5C"/>
    <w:rsid w:val="00504217"/>
    <w:rsid w:val="0050590D"/>
    <w:rsid w:val="00506C6F"/>
    <w:rsid w:val="0051444E"/>
    <w:rsid w:val="005146A0"/>
    <w:rsid w:val="0051475C"/>
    <w:rsid w:val="00514EB8"/>
    <w:rsid w:val="005170FC"/>
    <w:rsid w:val="00517D61"/>
    <w:rsid w:val="005209A8"/>
    <w:rsid w:val="00522511"/>
    <w:rsid w:val="005225A6"/>
    <w:rsid w:val="0052384D"/>
    <w:rsid w:val="00523D85"/>
    <w:rsid w:val="00523F91"/>
    <w:rsid w:val="00524FBA"/>
    <w:rsid w:val="00525745"/>
    <w:rsid w:val="00525F7E"/>
    <w:rsid w:val="00526282"/>
    <w:rsid w:val="00526332"/>
    <w:rsid w:val="00527D66"/>
    <w:rsid w:val="005303FA"/>
    <w:rsid w:val="0053043B"/>
    <w:rsid w:val="00530AFF"/>
    <w:rsid w:val="0053152A"/>
    <w:rsid w:val="005321AB"/>
    <w:rsid w:val="00533059"/>
    <w:rsid w:val="00534D7C"/>
    <w:rsid w:val="00534FAE"/>
    <w:rsid w:val="00535FE9"/>
    <w:rsid w:val="005364C8"/>
    <w:rsid w:val="00536FD2"/>
    <w:rsid w:val="00537578"/>
    <w:rsid w:val="00542028"/>
    <w:rsid w:val="005426CF"/>
    <w:rsid w:val="00543771"/>
    <w:rsid w:val="00543DA7"/>
    <w:rsid w:val="005442D5"/>
    <w:rsid w:val="005454DA"/>
    <w:rsid w:val="005477D0"/>
    <w:rsid w:val="00550333"/>
    <w:rsid w:val="00552403"/>
    <w:rsid w:val="00552CA0"/>
    <w:rsid w:val="00554FB4"/>
    <w:rsid w:val="005554BB"/>
    <w:rsid w:val="0055702F"/>
    <w:rsid w:val="005572C0"/>
    <w:rsid w:val="005601FD"/>
    <w:rsid w:val="00561A25"/>
    <w:rsid w:val="00563737"/>
    <w:rsid w:val="005646C1"/>
    <w:rsid w:val="00564A9E"/>
    <w:rsid w:val="00566C42"/>
    <w:rsid w:val="00567DD3"/>
    <w:rsid w:val="005700AA"/>
    <w:rsid w:val="00571881"/>
    <w:rsid w:val="00572906"/>
    <w:rsid w:val="005759ED"/>
    <w:rsid w:val="00580034"/>
    <w:rsid w:val="00580CCD"/>
    <w:rsid w:val="005824D9"/>
    <w:rsid w:val="00582566"/>
    <w:rsid w:val="005825DB"/>
    <w:rsid w:val="00582CBD"/>
    <w:rsid w:val="005843AB"/>
    <w:rsid w:val="00584462"/>
    <w:rsid w:val="005845FC"/>
    <w:rsid w:val="005854DB"/>
    <w:rsid w:val="0059013D"/>
    <w:rsid w:val="00592A4B"/>
    <w:rsid w:val="0059309A"/>
    <w:rsid w:val="00593EC9"/>
    <w:rsid w:val="0059415A"/>
    <w:rsid w:val="005957D7"/>
    <w:rsid w:val="00596FD3"/>
    <w:rsid w:val="005A0806"/>
    <w:rsid w:val="005A1089"/>
    <w:rsid w:val="005A2B71"/>
    <w:rsid w:val="005A5237"/>
    <w:rsid w:val="005A5476"/>
    <w:rsid w:val="005A5755"/>
    <w:rsid w:val="005A65A9"/>
    <w:rsid w:val="005A6BA2"/>
    <w:rsid w:val="005B0749"/>
    <w:rsid w:val="005B1123"/>
    <w:rsid w:val="005B266F"/>
    <w:rsid w:val="005B370B"/>
    <w:rsid w:val="005B3BC0"/>
    <w:rsid w:val="005B487E"/>
    <w:rsid w:val="005B4B9B"/>
    <w:rsid w:val="005B4ED5"/>
    <w:rsid w:val="005B67C4"/>
    <w:rsid w:val="005B6CC9"/>
    <w:rsid w:val="005B6D06"/>
    <w:rsid w:val="005B71B7"/>
    <w:rsid w:val="005B7978"/>
    <w:rsid w:val="005B7D42"/>
    <w:rsid w:val="005C131D"/>
    <w:rsid w:val="005C1F08"/>
    <w:rsid w:val="005C2125"/>
    <w:rsid w:val="005C2336"/>
    <w:rsid w:val="005C3C25"/>
    <w:rsid w:val="005C3F6C"/>
    <w:rsid w:val="005C71D9"/>
    <w:rsid w:val="005D1881"/>
    <w:rsid w:val="005D2A76"/>
    <w:rsid w:val="005D49AF"/>
    <w:rsid w:val="005D4B55"/>
    <w:rsid w:val="005D6204"/>
    <w:rsid w:val="005D66C9"/>
    <w:rsid w:val="005D743D"/>
    <w:rsid w:val="005D7BD2"/>
    <w:rsid w:val="005E27CA"/>
    <w:rsid w:val="005E2E1F"/>
    <w:rsid w:val="005E64FA"/>
    <w:rsid w:val="005E6E58"/>
    <w:rsid w:val="005E7968"/>
    <w:rsid w:val="005E7D24"/>
    <w:rsid w:val="005F16EF"/>
    <w:rsid w:val="005F220E"/>
    <w:rsid w:val="005F44CA"/>
    <w:rsid w:val="005F47C9"/>
    <w:rsid w:val="005F4870"/>
    <w:rsid w:val="005F5B2C"/>
    <w:rsid w:val="005F6F03"/>
    <w:rsid w:val="00601BAF"/>
    <w:rsid w:val="00603B27"/>
    <w:rsid w:val="0060459B"/>
    <w:rsid w:val="00604DAF"/>
    <w:rsid w:val="00606ED0"/>
    <w:rsid w:val="006071E3"/>
    <w:rsid w:val="006110A6"/>
    <w:rsid w:val="00612519"/>
    <w:rsid w:val="006131C4"/>
    <w:rsid w:val="00614A67"/>
    <w:rsid w:val="00615491"/>
    <w:rsid w:val="006159FF"/>
    <w:rsid w:val="00620118"/>
    <w:rsid w:val="0062050E"/>
    <w:rsid w:val="00620D67"/>
    <w:rsid w:val="006214EA"/>
    <w:rsid w:val="0062246A"/>
    <w:rsid w:val="0062259F"/>
    <w:rsid w:val="0062382B"/>
    <w:rsid w:val="00623DF3"/>
    <w:rsid w:val="00624499"/>
    <w:rsid w:val="00624535"/>
    <w:rsid w:val="00624ADC"/>
    <w:rsid w:val="00624B01"/>
    <w:rsid w:val="00626834"/>
    <w:rsid w:val="00627D2D"/>
    <w:rsid w:val="006301D7"/>
    <w:rsid w:val="0063118E"/>
    <w:rsid w:val="006314D4"/>
    <w:rsid w:val="00631B74"/>
    <w:rsid w:val="00631C4D"/>
    <w:rsid w:val="0063470B"/>
    <w:rsid w:val="0063492F"/>
    <w:rsid w:val="00634A3A"/>
    <w:rsid w:val="006352E2"/>
    <w:rsid w:val="0063591C"/>
    <w:rsid w:val="0064166D"/>
    <w:rsid w:val="0064186D"/>
    <w:rsid w:val="006448D1"/>
    <w:rsid w:val="00645915"/>
    <w:rsid w:val="006474FC"/>
    <w:rsid w:val="0065119C"/>
    <w:rsid w:val="006520F7"/>
    <w:rsid w:val="00652809"/>
    <w:rsid w:val="006538C4"/>
    <w:rsid w:val="00653B66"/>
    <w:rsid w:val="00653C7B"/>
    <w:rsid w:val="00654F3A"/>
    <w:rsid w:val="00656032"/>
    <w:rsid w:val="006563F8"/>
    <w:rsid w:val="006569DC"/>
    <w:rsid w:val="00657233"/>
    <w:rsid w:val="00661290"/>
    <w:rsid w:val="0066275D"/>
    <w:rsid w:val="006633D8"/>
    <w:rsid w:val="00663A25"/>
    <w:rsid w:val="0066420A"/>
    <w:rsid w:val="00667288"/>
    <w:rsid w:val="00670E6A"/>
    <w:rsid w:val="006720F1"/>
    <w:rsid w:val="0067313C"/>
    <w:rsid w:val="00674450"/>
    <w:rsid w:val="006755FD"/>
    <w:rsid w:val="00675A46"/>
    <w:rsid w:val="00675FA5"/>
    <w:rsid w:val="00677F90"/>
    <w:rsid w:val="00682074"/>
    <w:rsid w:val="00682D64"/>
    <w:rsid w:val="00683713"/>
    <w:rsid w:val="00684AC0"/>
    <w:rsid w:val="00684C29"/>
    <w:rsid w:val="00684CA0"/>
    <w:rsid w:val="006864BE"/>
    <w:rsid w:val="00691B41"/>
    <w:rsid w:val="00693238"/>
    <w:rsid w:val="00693B07"/>
    <w:rsid w:val="006947BD"/>
    <w:rsid w:val="00694898"/>
    <w:rsid w:val="0069546A"/>
    <w:rsid w:val="00696235"/>
    <w:rsid w:val="006970BC"/>
    <w:rsid w:val="006A0E3D"/>
    <w:rsid w:val="006A1EAC"/>
    <w:rsid w:val="006A2E58"/>
    <w:rsid w:val="006A4578"/>
    <w:rsid w:val="006A500B"/>
    <w:rsid w:val="006A58CD"/>
    <w:rsid w:val="006A5C6B"/>
    <w:rsid w:val="006B12C2"/>
    <w:rsid w:val="006B219E"/>
    <w:rsid w:val="006B26BC"/>
    <w:rsid w:val="006B4CAF"/>
    <w:rsid w:val="006B6EAE"/>
    <w:rsid w:val="006C0A20"/>
    <w:rsid w:val="006C2217"/>
    <w:rsid w:val="006C33A1"/>
    <w:rsid w:val="006C35A3"/>
    <w:rsid w:val="006C60D9"/>
    <w:rsid w:val="006C7E86"/>
    <w:rsid w:val="006D0A6B"/>
    <w:rsid w:val="006D0D79"/>
    <w:rsid w:val="006D26F7"/>
    <w:rsid w:val="006D30B2"/>
    <w:rsid w:val="006D357C"/>
    <w:rsid w:val="006D4251"/>
    <w:rsid w:val="006D62A0"/>
    <w:rsid w:val="006E3215"/>
    <w:rsid w:val="006E3445"/>
    <w:rsid w:val="006E7225"/>
    <w:rsid w:val="006E7748"/>
    <w:rsid w:val="006F41E1"/>
    <w:rsid w:val="006F462B"/>
    <w:rsid w:val="006F48A1"/>
    <w:rsid w:val="006F53DE"/>
    <w:rsid w:val="006F5908"/>
    <w:rsid w:val="006F5C65"/>
    <w:rsid w:val="006F6DC2"/>
    <w:rsid w:val="00701A0E"/>
    <w:rsid w:val="007023DF"/>
    <w:rsid w:val="00704364"/>
    <w:rsid w:val="00706C7D"/>
    <w:rsid w:val="00706F71"/>
    <w:rsid w:val="00707225"/>
    <w:rsid w:val="0071034E"/>
    <w:rsid w:val="00710A94"/>
    <w:rsid w:val="00711BB0"/>
    <w:rsid w:val="00711CB1"/>
    <w:rsid w:val="00712A75"/>
    <w:rsid w:val="007144BA"/>
    <w:rsid w:val="00716376"/>
    <w:rsid w:val="00716518"/>
    <w:rsid w:val="007168A8"/>
    <w:rsid w:val="007178F7"/>
    <w:rsid w:val="00717FF7"/>
    <w:rsid w:val="00720F2E"/>
    <w:rsid w:val="00721EF4"/>
    <w:rsid w:val="00723C70"/>
    <w:rsid w:val="00724DF5"/>
    <w:rsid w:val="00725024"/>
    <w:rsid w:val="00727A3D"/>
    <w:rsid w:val="00727C01"/>
    <w:rsid w:val="00730717"/>
    <w:rsid w:val="00730787"/>
    <w:rsid w:val="00730EB0"/>
    <w:rsid w:val="00730F05"/>
    <w:rsid w:val="00731A95"/>
    <w:rsid w:val="00731EE7"/>
    <w:rsid w:val="007320A6"/>
    <w:rsid w:val="00732B6C"/>
    <w:rsid w:val="00733A74"/>
    <w:rsid w:val="00733C85"/>
    <w:rsid w:val="00734525"/>
    <w:rsid w:val="00734F77"/>
    <w:rsid w:val="00735403"/>
    <w:rsid w:val="00735ADC"/>
    <w:rsid w:val="00737C59"/>
    <w:rsid w:val="0074014D"/>
    <w:rsid w:val="00740667"/>
    <w:rsid w:val="00740B8C"/>
    <w:rsid w:val="00740BAA"/>
    <w:rsid w:val="007419CD"/>
    <w:rsid w:val="0074375F"/>
    <w:rsid w:val="00744655"/>
    <w:rsid w:val="00744C9B"/>
    <w:rsid w:val="00745055"/>
    <w:rsid w:val="00745E77"/>
    <w:rsid w:val="00746B39"/>
    <w:rsid w:val="00750DD0"/>
    <w:rsid w:val="00750F49"/>
    <w:rsid w:val="0075183B"/>
    <w:rsid w:val="00753F7A"/>
    <w:rsid w:val="0075493F"/>
    <w:rsid w:val="00754D0B"/>
    <w:rsid w:val="00754E9B"/>
    <w:rsid w:val="0075531F"/>
    <w:rsid w:val="00756BC8"/>
    <w:rsid w:val="00761451"/>
    <w:rsid w:val="007633FD"/>
    <w:rsid w:val="00764659"/>
    <w:rsid w:val="007656BC"/>
    <w:rsid w:val="0076665D"/>
    <w:rsid w:val="00766C94"/>
    <w:rsid w:val="00767F0C"/>
    <w:rsid w:val="007714EE"/>
    <w:rsid w:val="007717D8"/>
    <w:rsid w:val="00772A3C"/>
    <w:rsid w:val="00774198"/>
    <w:rsid w:val="00774BA1"/>
    <w:rsid w:val="007758AF"/>
    <w:rsid w:val="007761F0"/>
    <w:rsid w:val="00780CE1"/>
    <w:rsid w:val="0078332F"/>
    <w:rsid w:val="00783FCC"/>
    <w:rsid w:val="00784998"/>
    <w:rsid w:val="007853DA"/>
    <w:rsid w:val="00787548"/>
    <w:rsid w:val="007876C6"/>
    <w:rsid w:val="00787921"/>
    <w:rsid w:val="00790581"/>
    <w:rsid w:val="0079093A"/>
    <w:rsid w:val="00790CFF"/>
    <w:rsid w:val="00790DFD"/>
    <w:rsid w:val="00790F2E"/>
    <w:rsid w:val="0079140C"/>
    <w:rsid w:val="00792155"/>
    <w:rsid w:val="00792A31"/>
    <w:rsid w:val="0079468E"/>
    <w:rsid w:val="00794841"/>
    <w:rsid w:val="00796323"/>
    <w:rsid w:val="007A1A89"/>
    <w:rsid w:val="007A1E2E"/>
    <w:rsid w:val="007A2DA7"/>
    <w:rsid w:val="007A2DBA"/>
    <w:rsid w:val="007A4CBB"/>
    <w:rsid w:val="007A5DD3"/>
    <w:rsid w:val="007A5F2C"/>
    <w:rsid w:val="007A6834"/>
    <w:rsid w:val="007A7696"/>
    <w:rsid w:val="007B2A40"/>
    <w:rsid w:val="007B319A"/>
    <w:rsid w:val="007B3E60"/>
    <w:rsid w:val="007B61BC"/>
    <w:rsid w:val="007B7D8A"/>
    <w:rsid w:val="007C060B"/>
    <w:rsid w:val="007C0ECE"/>
    <w:rsid w:val="007C1DB9"/>
    <w:rsid w:val="007C32B4"/>
    <w:rsid w:val="007C346C"/>
    <w:rsid w:val="007C3471"/>
    <w:rsid w:val="007C3524"/>
    <w:rsid w:val="007C4F56"/>
    <w:rsid w:val="007D2F0F"/>
    <w:rsid w:val="007D44DE"/>
    <w:rsid w:val="007D5585"/>
    <w:rsid w:val="007D63FD"/>
    <w:rsid w:val="007D6B40"/>
    <w:rsid w:val="007D7E73"/>
    <w:rsid w:val="007E0CF1"/>
    <w:rsid w:val="007E1A38"/>
    <w:rsid w:val="007E2758"/>
    <w:rsid w:val="007E2BDE"/>
    <w:rsid w:val="007E2D88"/>
    <w:rsid w:val="007E2FEA"/>
    <w:rsid w:val="007E4BF5"/>
    <w:rsid w:val="007E6158"/>
    <w:rsid w:val="007E6473"/>
    <w:rsid w:val="007E6D68"/>
    <w:rsid w:val="007E7E02"/>
    <w:rsid w:val="007F0368"/>
    <w:rsid w:val="007F195B"/>
    <w:rsid w:val="007F2AD4"/>
    <w:rsid w:val="007F3406"/>
    <w:rsid w:val="007F34B3"/>
    <w:rsid w:val="007F3CDD"/>
    <w:rsid w:val="007F4D91"/>
    <w:rsid w:val="007F502E"/>
    <w:rsid w:val="007F5905"/>
    <w:rsid w:val="007F639F"/>
    <w:rsid w:val="007F6A45"/>
    <w:rsid w:val="007F6D82"/>
    <w:rsid w:val="007F7AC8"/>
    <w:rsid w:val="0080000C"/>
    <w:rsid w:val="008001FC"/>
    <w:rsid w:val="00801217"/>
    <w:rsid w:val="00801D64"/>
    <w:rsid w:val="00802B79"/>
    <w:rsid w:val="00803B70"/>
    <w:rsid w:val="00803E19"/>
    <w:rsid w:val="008047DF"/>
    <w:rsid w:val="00806062"/>
    <w:rsid w:val="00806923"/>
    <w:rsid w:val="00806B71"/>
    <w:rsid w:val="00806EE2"/>
    <w:rsid w:val="00810AC9"/>
    <w:rsid w:val="00812293"/>
    <w:rsid w:val="00813DF1"/>
    <w:rsid w:val="00814211"/>
    <w:rsid w:val="008160D9"/>
    <w:rsid w:val="00816246"/>
    <w:rsid w:val="008205DF"/>
    <w:rsid w:val="00820B03"/>
    <w:rsid w:val="008211BA"/>
    <w:rsid w:val="0082291B"/>
    <w:rsid w:val="008236D2"/>
    <w:rsid w:val="008247E6"/>
    <w:rsid w:val="008257F0"/>
    <w:rsid w:val="008258B2"/>
    <w:rsid w:val="00825D27"/>
    <w:rsid w:val="008277A0"/>
    <w:rsid w:val="00831D25"/>
    <w:rsid w:val="00831FE7"/>
    <w:rsid w:val="00832C9C"/>
    <w:rsid w:val="00832EB2"/>
    <w:rsid w:val="0083572B"/>
    <w:rsid w:val="008363A6"/>
    <w:rsid w:val="00836FE6"/>
    <w:rsid w:val="008377F7"/>
    <w:rsid w:val="00840A86"/>
    <w:rsid w:val="00843A32"/>
    <w:rsid w:val="00843A74"/>
    <w:rsid w:val="00844074"/>
    <w:rsid w:val="00845E8B"/>
    <w:rsid w:val="00847F24"/>
    <w:rsid w:val="00852B76"/>
    <w:rsid w:val="00852B81"/>
    <w:rsid w:val="00852E12"/>
    <w:rsid w:val="00855ECD"/>
    <w:rsid w:val="0085789F"/>
    <w:rsid w:val="00857C6A"/>
    <w:rsid w:val="008602E4"/>
    <w:rsid w:val="008615AC"/>
    <w:rsid w:val="00861946"/>
    <w:rsid w:val="00861E2B"/>
    <w:rsid w:val="00861F72"/>
    <w:rsid w:val="0086384E"/>
    <w:rsid w:val="00863D11"/>
    <w:rsid w:val="008649D5"/>
    <w:rsid w:val="00866235"/>
    <w:rsid w:val="008717BA"/>
    <w:rsid w:val="00872C34"/>
    <w:rsid w:val="008734C7"/>
    <w:rsid w:val="00874A49"/>
    <w:rsid w:val="00874BC4"/>
    <w:rsid w:val="00876D42"/>
    <w:rsid w:val="00881017"/>
    <w:rsid w:val="00881628"/>
    <w:rsid w:val="00881745"/>
    <w:rsid w:val="00882141"/>
    <w:rsid w:val="00882CB2"/>
    <w:rsid w:val="0088372D"/>
    <w:rsid w:val="008837D4"/>
    <w:rsid w:val="00885881"/>
    <w:rsid w:val="008869F2"/>
    <w:rsid w:val="00886E18"/>
    <w:rsid w:val="00887B7A"/>
    <w:rsid w:val="00890644"/>
    <w:rsid w:val="0089078B"/>
    <w:rsid w:val="0089190D"/>
    <w:rsid w:val="008920C0"/>
    <w:rsid w:val="008921E8"/>
    <w:rsid w:val="0089224D"/>
    <w:rsid w:val="008936D0"/>
    <w:rsid w:val="008953BE"/>
    <w:rsid w:val="00895EBB"/>
    <w:rsid w:val="008A2096"/>
    <w:rsid w:val="008A21F9"/>
    <w:rsid w:val="008A23D5"/>
    <w:rsid w:val="008A2A6F"/>
    <w:rsid w:val="008A2AC6"/>
    <w:rsid w:val="008A5CFA"/>
    <w:rsid w:val="008A624C"/>
    <w:rsid w:val="008A645C"/>
    <w:rsid w:val="008A6D3C"/>
    <w:rsid w:val="008A76C6"/>
    <w:rsid w:val="008A7D09"/>
    <w:rsid w:val="008B04AA"/>
    <w:rsid w:val="008B0ABA"/>
    <w:rsid w:val="008B1F88"/>
    <w:rsid w:val="008B2FF2"/>
    <w:rsid w:val="008B33A8"/>
    <w:rsid w:val="008B473E"/>
    <w:rsid w:val="008B4908"/>
    <w:rsid w:val="008B4A38"/>
    <w:rsid w:val="008B67D6"/>
    <w:rsid w:val="008C0E62"/>
    <w:rsid w:val="008C1FB9"/>
    <w:rsid w:val="008C319D"/>
    <w:rsid w:val="008C31DC"/>
    <w:rsid w:val="008C493A"/>
    <w:rsid w:val="008C4B8E"/>
    <w:rsid w:val="008C4E3E"/>
    <w:rsid w:val="008D1E2D"/>
    <w:rsid w:val="008D22C9"/>
    <w:rsid w:val="008D5137"/>
    <w:rsid w:val="008E0087"/>
    <w:rsid w:val="008E0A11"/>
    <w:rsid w:val="008E18BB"/>
    <w:rsid w:val="008E3439"/>
    <w:rsid w:val="008E397F"/>
    <w:rsid w:val="008E56B3"/>
    <w:rsid w:val="008E6899"/>
    <w:rsid w:val="008E74D3"/>
    <w:rsid w:val="008F0B6F"/>
    <w:rsid w:val="008F17E6"/>
    <w:rsid w:val="008F1851"/>
    <w:rsid w:val="008F2B74"/>
    <w:rsid w:val="008F2CB6"/>
    <w:rsid w:val="008F2FA7"/>
    <w:rsid w:val="008F3037"/>
    <w:rsid w:val="008F45E7"/>
    <w:rsid w:val="008F4A30"/>
    <w:rsid w:val="008F4A48"/>
    <w:rsid w:val="008F64C1"/>
    <w:rsid w:val="008F7FB8"/>
    <w:rsid w:val="00900265"/>
    <w:rsid w:val="00900854"/>
    <w:rsid w:val="009011F9"/>
    <w:rsid w:val="0090191C"/>
    <w:rsid w:val="0090243A"/>
    <w:rsid w:val="009047E2"/>
    <w:rsid w:val="0090755D"/>
    <w:rsid w:val="00910C09"/>
    <w:rsid w:val="00910CD3"/>
    <w:rsid w:val="00915F04"/>
    <w:rsid w:val="00916248"/>
    <w:rsid w:val="00920102"/>
    <w:rsid w:val="00921180"/>
    <w:rsid w:val="00921341"/>
    <w:rsid w:val="00921F5F"/>
    <w:rsid w:val="00921FAF"/>
    <w:rsid w:val="00922653"/>
    <w:rsid w:val="00922878"/>
    <w:rsid w:val="00922918"/>
    <w:rsid w:val="009229D9"/>
    <w:rsid w:val="0092324F"/>
    <w:rsid w:val="009240F5"/>
    <w:rsid w:val="00924E8F"/>
    <w:rsid w:val="009250CE"/>
    <w:rsid w:val="00925A6B"/>
    <w:rsid w:val="009267F3"/>
    <w:rsid w:val="009273E2"/>
    <w:rsid w:val="00927704"/>
    <w:rsid w:val="009319DF"/>
    <w:rsid w:val="00931DAA"/>
    <w:rsid w:val="00931EFB"/>
    <w:rsid w:val="00932045"/>
    <w:rsid w:val="00932C96"/>
    <w:rsid w:val="00932D65"/>
    <w:rsid w:val="0093438E"/>
    <w:rsid w:val="00934DB1"/>
    <w:rsid w:val="0093510E"/>
    <w:rsid w:val="00936518"/>
    <w:rsid w:val="00936985"/>
    <w:rsid w:val="00936D97"/>
    <w:rsid w:val="00937006"/>
    <w:rsid w:val="0093783B"/>
    <w:rsid w:val="009404E7"/>
    <w:rsid w:val="009427C2"/>
    <w:rsid w:val="00942DC0"/>
    <w:rsid w:val="00944B60"/>
    <w:rsid w:val="00945284"/>
    <w:rsid w:val="009469CA"/>
    <w:rsid w:val="00950453"/>
    <w:rsid w:val="00950609"/>
    <w:rsid w:val="00950978"/>
    <w:rsid w:val="00950DD5"/>
    <w:rsid w:val="009537E4"/>
    <w:rsid w:val="00955574"/>
    <w:rsid w:val="00955977"/>
    <w:rsid w:val="00955B96"/>
    <w:rsid w:val="00957466"/>
    <w:rsid w:val="00957F70"/>
    <w:rsid w:val="00960B4B"/>
    <w:rsid w:val="00961E1C"/>
    <w:rsid w:val="009623DF"/>
    <w:rsid w:val="0096317E"/>
    <w:rsid w:val="00964163"/>
    <w:rsid w:val="00964192"/>
    <w:rsid w:val="00964696"/>
    <w:rsid w:val="00964CDF"/>
    <w:rsid w:val="00965483"/>
    <w:rsid w:val="00966257"/>
    <w:rsid w:val="009715EE"/>
    <w:rsid w:val="00972D53"/>
    <w:rsid w:val="00973ED0"/>
    <w:rsid w:val="00974BBC"/>
    <w:rsid w:val="00975DA7"/>
    <w:rsid w:val="00976C53"/>
    <w:rsid w:val="00977808"/>
    <w:rsid w:val="009803DA"/>
    <w:rsid w:val="00981ED3"/>
    <w:rsid w:val="00982F61"/>
    <w:rsid w:val="009835EC"/>
    <w:rsid w:val="00984581"/>
    <w:rsid w:val="00985A90"/>
    <w:rsid w:val="00985F4C"/>
    <w:rsid w:val="009860D8"/>
    <w:rsid w:val="00986152"/>
    <w:rsid w:val="00986C5E"/>
    <w:rsid w:val="0098751A"/>
    <w:rsid w:val="00990C8A"/>
    <w:rsid w:val="00991AD2"/>
    <w:rsid w:val="009935C8"/>
    <w:rsid w:val="0099422D"/>
    <w:rsid w:val="00996C80"/>
    <w:rsid w:val="00996DEC"/>
    <w:rsid w:val="009975B2"/>
    <w:rsid w:val="00997D16"/>
    <w:rsid w:val="00997D40"/>
    <w:rsid w:val="00997D6A"/>
    <w:rsid w:val="009A25C2"/>
    <w:rsid w:val="009A34C4"/>
    <w:rsid w:val="009A37F3"/>
    <w:rsid w:val="009A3D92"/>
    <w:rsid w:val="009A4B78"/>
    <w:rsid w:val="009A506C"/>
    <w:rsid w:val="009A645B"/>
    <w:rsid w:val="009A747D"/>
    <w:rsid w:val="009B0A00"/>
    <w:rsid w:val="009B32D8"/>
    <w:rsid w:val="009B453F"/>
    <w:rsid w:val="009B4B5F"/>
    <w:rsid w:val="009B5EC6"/>
    <w:rsid w:val="009B72DF"/>
    <w:rsid w:val="009B73BC"/>
    <w:rsid w:val="009B7A0D"/>
    <w:rsid w:val="009B7F96"/>
    <w:rsid w:val="009B7FAB"/>
    <w:rsid w:val="009C09AF"/>
    <w:rsid w:val="009C0C96"/>
    <w:rsid w:val="009C4675"/>
    <w:rsid w:val="009C4F48"/>
    <w:rsid w:val="009C5D72"/>
    <w:rsid w:val="009C5DA0"/>
    <w:rsid w:val="009C6607"/>
    <w:rsid w:val="009C79A2"/>
    <w:rsid w:val="009D0880"/>
    <w:rsid w:val="009D0E9D"/>
    <w:rsid w:val="009D0EAE"/>
    <w:rsid w:val="009D667B"/>
    <w:rsid w:val="009E0351"/>
    <w:rsid w:val="009E08A1"/>
    <w:rsid w:val="009E156C"/>
    <w:rsid w:val="009E356F"/>
    <w:rsid w:val="009E409A"/>
    <w:rsid w:val="009E4448"/>
    <w:rsid w:val="009F0C79"/>
    <w:rsid w:val="009F141F"/>
    <w:rsid w:val="009F1CC8"/>
    <w:rsid w:val="009F1F6C"/>
    <w:rsid w:val="009F24E0"/>
    <w:rsid w:val="009F2DEC"/>
    <w:rsid w:val="009F2F83"/>
    <w:rsid w:val="009F6041"/>
    <w:rsid w:val="009F6B9C"/>
    <w:rsid w:val="009F7B09"/>
    <w:rsid w:val="009F7F5E"/>
    <w:rsid w:val="00A007F5"/>
    <w:rsid w:val="00A0200B"/>
    <w:rsid w:val="00A0337F"/>
    <w:rsid w:val="00A05274"/>
    <w:rsid w:val="00A053D4"/>
    <w:rsid w:val="00A0577C"/>
    <w:rsid w:val="00A059BB"/>
    <w:rsid w:val="00A05C77"/>
    <w:rsid w:val="00A071A7"/>
    <w:rsid w:val="00A10BFE"/>
    <w:rsid w:val="00A1228A"/>
    <w:rsid w:val="00A12885"/>
    <w:rsid w:val="00A12E7E"/>
    <w:rsid w:val="00A131A6"/>
    <w:rsid w:val="00A13646"/>
    <w:rsid w:val="00A14294"/>
    <w:rsid w:val="00A14C60"/>
    <w:rsid w:val="00A16EE0"/>
    <w:rsid w:val="00A2157B"/>
    <w:rsid w:val="00A21D15"/>
    <w:rsid w:val="00A22153"/>
    <w:rsid w:val="00A2382A"/>
    <w:rsid w:val="00A24B8C"/>
    <w:rsid w:val="00A24DB7"/>
    <w:rsid w:val="00A24DCD"/>
    <w:rsid w:val="00A263D1"/>
    <w:rsid w:val="00A31654"/>
    <w:rsid w:val="00A339A1"/>
    <w:rsid w:val="00A33B60"/>
    <w:rsid w:val="00A344B7"/>
    <w:rsid w:val="00A34A6B"/>
    <w:rsid w:val="00A35BCC"/>
    <w:rsid w:val="00A36FD8"/>
    <w:rsid w:val="00A3716A"/>
    <w:rsid w:val="00A406D7"/>
    <w:rsid w:val="00A4181D"/>
    <w:rsid w:val="00A41F58"/>
    <w:rsid w:val="00A429A3"/>
    <w:rsid w:val="00A42E0E"/>
    <w:rsid w:val="00A43469"/>
    <w:rsid w:val="00A45814"/>
    <w:rsid w:val="00A46D4E"/>
    <w:rsid w:val="00A46E2B"/>
    <w:rsid w:val="00A501C8"/>
    <w:rsid w:val="00A5145B"/>
    <w:rsid w:val="00A52F43"/>
    <w:rsid w:val="00A53C99"/>
    <w:rsid w:val="00A54171"/>
    <w:rsid w:val="00A5463D"/>
    <w:rsid w:val="00A5527D"/>
    <w:rsid w:val="00A55894"/>
    <w:rsid w:val="00A567A5"/>
    <w:rsid w:val="00A56EBD"/>
    <w:rsid w:val="00A577A5"/>
    <w:rsid w:val="00A60E01"/>
    <w:rsid w:val="00A676AA"/>
    <w:rsid w:val="00A67887"/>
    <w:rsid w:val="00A7004B"/>
    <w:rsid w:val="00A70237"/>
    <w:rsid w:val="00A71238"/>
    <w:rsid w:val="00A72793"/>
    <w:rsid w:val="00A72860"/>
    <w:rsid w:val="00A729F0"/>
    <w:rsid w:val="00A73EAB"/>
    <w:rsid w:val="00A745F5"/>
    <w:rsid w:val="00A80254"/>
    <w:rsid w:val="00A80994"/>
    <w:rsid w:val="00A838F5"/>
    <w:rsid w:val="00A84683"/>
    <w:rsid w:val="00A846EA"/>
    <w:rsid w:val="00A84C53"/>
    <w:rsid w:val="00A84D50"/>
    <w:rsid w:val="00A850E1"/>
    <w:rsid w:val="00A86479"/>
    <w:rsid w:val="00A864AD"/>
    <w:rsid w:val="00A87709"/>
    <w:rsid w:val="00A90B00"/>
    <w:rsid w:val="00A92353"/>
    <w:rsid w:val="00A9349A"/>
    <w:rsid w:val="00A95D4F"/>
    <w:rsid w:val="00A96A59"/>
    <w:rsid w:val="00A973E9"/>
    <w:rsid w:val="00A97A8B"/>
    <w:rsid w:val="00AA0DD3"/>
    <w:rsid w:val="00AA0E54"/>
    <w:rsid w:val="00AA1612"/>
    <w:rsid w:val="00AA1F3C"/>
    <w:rsid w:val="00AA2AC8"/>
    <w:rsid w:val="00AA387B"/>
    <w:rsid w:val="00AA5F0C"/>
    <w:rsid w:val="00AA666D"/>
    <w:rsid w:val="00AB1F36"/>
    <w:rsid w:val="00AB21D7"/>
    <w:rsid w:val="00AB2845"/>
    <w:rsid w:val="00AB2C79"/>
    <w:rsid w:val="00AB315F"/>
    <w:rsid w:val="00AB37B5"/>
    <w:rsid w:val="00AB63F7"/>
    <w:rsid w:val="00AC03B2"/>
    <w:rsid w:val="00AC1872"/>
    <w:rsid w:val="00AC1937"/>
    <w:rsid w:val="00AC1DCC"/>
    <w:rsid w:val="00AC1E4A"/>
    <w:rsid w:val="00AC20E2"/>
    <w:rsid w:val="00AC235B"/>
    <w:rsid w:val="00AC26C1"/>
    <w:rsid w:val="00AC6D1F"/>
    <w:rsid w:val="00AD14F4"/>
    <w:rsid w:val="00AD1A7B"/>
    <w:rsid w:val="00AD2897"/>
    <w:rsid w:val="00AD5302"/>
    <w:rsid w:val="00AD5DFE"/>
    <w:rsid w:val="00AD622A"/>
    <w:rsid w:val="00AD759E"/>
    <w:rsid w:val="00AD7A59"/>
    <w:rsid w:val="00AE08D6"/>
    <w:rsid w:val="00AE0A95"/>
    <w:rsid w:val="00AE1A67"/>
    <w:rsid w:val="00AE25AE"/>
    <w:rsid w:val="00AE3FBE"/>
    <w:rsid w:val="00AE414D"/>
    <w:rsid w:val="00AF0432"/>
    <w:rsid w:val="00AF2839"/>
    <w:rsid w:val="00AF29E8"/>
    <w:rsid w:val="00AF2A50"/>
    <w:rsid w:val="00AF2D27"/>
    <w:rsid w:val="00AF369A"/>
    <w:rsid w:val="00AF44A3"/>
    <w:rsid w:val="00AF4889"/>
    <w:rsid w:val="00AF5FE0"/>
    <w:rsid w:val="00B0000D"/>
    <w:rsid w:val="00B00F66"/>
    <w:rsid w:val="00B00FE1"/>
    <w:rsid w:val="00B01911"/>
    <w:rsid w:val="00B0348F"/>
    <w:rsid w:val="00B036F1"/>
    <w:rsid w:val="00B03920"/>
    <w:rsid w:val="00B039F9"/>
    <w:rsid w:val="00B03C9A"/>
    <w:rsid w:val="00B0466A"/>
    <w:rsid w:val="00B04AC2"/>
    <w:rsid w:val="00B05E00"/>
    <w:rsid w:val="00B0672C"/>
    <w:rsid w:val="00B06CC8"/>
    <w:rsid w:val="00B1279C"/>
    <w:rsid w:val="00B12F75"/>
    <w:rsid w:val="00B131E4"/>
    <w:rsid w:val="00B13653"/>
    <w:rsid w:val="00B14389"/>
    <w:rsid w:val="00B154F3"/>
    <w:rsid w:val="00B16CB4"/>
    <w:rsid w:val="00B16F5C"/>
    <w:rsid w:val="00B1730F"/>
    <w:rsid w:val="00B2050A"/>
    <w:rsid w:val="00B2172F"/>
    <w:rsid w:val="00B2207B"/>
    <w:rsid w:val="00B22C96"/>
    <w:rsid w:val="00B22E2D"/>
    <w:rsid w:val="00B23618"/>
    <w:rsid w:val="00B23885"/>
    <w:rsid w:val="00B257ED"/>
    <w:rsid w:val="00B26A1B"/>
    <w:rsid w:val="00B27A89"/>
    <w:rsid w:val="00B325AF"/>
    <w:rsid w:val="00B327DB"/>
    <w:rsid w:val="00B329CB"/>
    <w:rsid w:val="00B33B51"/>
    <w:rsid w:val="00B33C9D"/>
    <w:rsid w:val="00B33F9C"/>
    <w:rsid w:val="00B40023"/>
    <w:rsid w:val="00B40711"/>
    <w:rsid w:val="00B41816"/>
    <w:rsid w:val="00B421E9"/>
    <w:rsid w:val="00B43433"/>
    <w:rsid w:val="00B4358D"/>
    <w:rsid w:val="00B4555B"/>
    <w:rsid w:val="00B47A94"/>
    <w:rsid w:val="00B50B84"/>
    <w:rsid w:val="00B50B86"/>
    <w:rsid w:val="00B51044"/>
    <w:rsid w:val="00B513D4"/>
    <w:rsid w:val="00B51B0D"/>
    <w:rsid w:val="00B52286"/>
    <w:rsid w:val="00B526E8"/>
    <w:rsid w:val="00B538D7"/>
    <w:rsid w:val="00B53DAA"/>
    <w:rsid w:val="00B553EB"/>
    <w:rsid w:val="00B55E82"/>
    <w:rsid w:val="00B56BE8"/>
    <w:rsid w:val="00B602EF"/>
    <w:rsid w:val="00B61FE1"/>
    <w:rsid w:val="00B645CD"/>
    <w:rsid w:val="00B64BB3"/>
    <w:rsid w:val="00B64D87"/>
    <w:rsid w:val="00B6594F"/>
    <w:rsid w:val="00B65BB6"/>
    <w:rsid w:val="00B65FC9"/>
    <w:rsid w:val="00B703DC"/>
    <w:rsid w:val="00B70983"/>
    <w:rsid w:val="00B7124C"/>
    <w:rsid w:val="00B714E5"/>
    <w:rsid w:val="00B722B3"/>
    <w:rsid w:val="00B72E4A"/>
    <w:rsid w:val="00B72EBC"/>
    <w:rsid w:val="00B74992"/>
    <w:rsid w:val="00B758D4"/>
    <w:rsid w:val="00B75D98"/>
    <w:rsid w:val="00B76365"/>
    <w:rsid w:val="00B76854"/>
    <w:rsid w:val="00B76FA5"/>
    <w:rsid w:val="00B778C5"/>
    <w:rsid w:val="00B817CF"/>
    <w:rsid w:val="00B8283B"/>
    <w:rsid w:val="00B82F58"/>
    <w:rsid w:val="00B840D2"/>
    <w:rsid w:val="00B85C5C"/>
    <w:rsid w:val="00B85F55"/>
    <w:rsid w:val="00B860E8"/>
    <w:rsid w:val="00B86AD9"/>
    <w:rsid w:val="00B87096"/>
    <w:rsid w:val="00B92612"/>
    <w:rsid w:val="00B968B3"/>
    <w:rsid w:val="00B96B28"/>
    <w:rsid w:val="00B97492"/>
    <w:rsid w:val="00B974D2"/>
    <w:rsid w:val="00BA107C"/>
    <w:rsid w:val="00BA136D"/>
    <w:rsid w:val="00BA137A"/>
    <w:rsid w:val="00BA2217"/>
    <w:rsid w:val="00BA2903"/>
    <w:rsid w:val="00BA2B37"/>
    <w:rsid w:val="00BA3732"/>
    <w:rsid w:val="00BA3C01"/>
    <w:rsid w:val="00BA773A"/>
    <w:rsid w:val="00BB1414"/>
    <w:rsid w:val="00BB144A"/>
    <w:rsid w:val="00BB2CB9"/>
    <w:rsid w:val="00BB4863"/>
    <w:rsid w:val="00BB576B"/>
    <w:rsid w:val="00BB5F8B"/>
    <w:rsid w:val="00BB60FD"/>
    <w:rsid w:val="00BB61A1"/>
    <w:rsid w:val="00BB6568"/>
    <w:rsid w:val="00BB6A64"/>
    <w:rsid w:val="00BB7EF0"/>
    <w:rsid w:val="00BC1FD6"/>
    <w:rsid w:val="00BC2A95"/>
    <w:rsid w:val="00BC3482"/>
    <w:rsid w:val="00BC379F"/>
    <w:rsid w:val="00BC3FB9"/>
    <w:rsid w:val="00BC4546"/>
    <w:rsid w:val="00BC5085"/>
    <w:rsid w:val="00BC5406"/>
    <w:rsid w:val="00BC62B2"/>
    <w:rsid w:val="00BC75B4"/>
    <w:rsid w:val="00BC77F3"/>
    <w:rsid w:val="00BD1D2F"/>
    <w:rsid w:val="00BD20C8"/>
    <w:rsid w:val="00BD35D8"/>
    <w:rsid w:val="00BD432C"/>
    <w:rsid w:val="00BD4960"/>
    <w:rsid w:val="00BD4DA6"/>
    <w:rsid w:val="00BD501D"/>
    <w:rsid w:val="00BD64BE"/>
    <w:rsid w:val="00BD78BA"/>
    <w:rsid w:val="00BD7A77"/>
    <w:rsid w:val="00BD7FD2"/>
    <w:rsid w:val="00BE175D"/>
    <w:rsid w:val="00BE1A42"/>
    <w:rsid w:val="00BE49A2"/>
    <w:rsid w:val="00BE501F"/>
    <w:rsid w:val="00BE5F3A"/>
    <w:rsid w:val="00BF0375"/>
    <w:rsid w:val="00BF10AE"/>
    <w:rsid w:val="00BF1EBF"/>
    <w:rsid w:val="00BF2041"/>
    <w:rsid w:val="00BF2613"/>
    <w:rsid w:val="00BF30D2"/>
    <w:rsid w:val="00BF414A"/>
    <w:rsid w:val="00BF49B4"/>
    <w:rsid w:val="00BF5154"/>
    <w:rsid w:val="00BF5884"/>
    <w:rsid w:val="00BF61AD"/>
    <w:rsid w:val="00BF6335"/>
    <w:rsid w:val="00C025EF"/>
    <w:rsid w:val="00C03CD0"/>
    <w:rsid w:val="00C05129"/>
    <w:rsid w:val="00C073EB"/>
    <w:rsid w:val="00C13CBC"/>
    <w:rsid w:val="00C142A0"/>
    <w:rsid w:val="00C163D7"/>
    <w:rsid w:val="00C165D6"/>
    <w:rsid w:val="00C1763A"/>
    <w:rsid w:val="00C179BA"/>
    <w:rsid w:val="00C20311"/>
    <w:rsid w:val="00C20863"/>
    <w:rsid w:val="00C20FE2"/>
    <w:rsid w:val="00C21C2A"/>
    <w:rsid w:val="00C21E41"/>
    <w:rsid w:val="00C2210D"/>
    <w:rsid w:val="00C22267"/>
    <w:rsid w:val="00C2231A"/>
    <w:rsid w:val="00C22602"/>
    <w:rsid w:val="00C23C24"/>
    <w:rsid w:val="00C24C19"/>
    <w:rsid w:val="00C259EE"/>
    <w:rsid w:val="00C264C3"/>
    <w:rsid w:val="00C26E22"/>
    <w:rsid w:val="00C27795"/>
    <w:rsid w:val="00C301D2"/>
    <w:rsid w:val="00C3077D"/>
    <w:rsid w:val="00C30FA0"/>
    <w:rsid w:val="00C314B0"/>
    <w:rsid w:val="00C3319A"/>
    <w:rsid w:val="00C34EA5"/>
    <w:rsid w:val="00C36155"/>
    <w:rsid w:val="00C3714A"/>
    <w:rsid w:val="00C40E51"/>
    <w:rsid w:val="00C411E6"/>
    <w:rsid w:val="00C4232C"/>
    <w:rsid w:val="00C42805"/>
    <w:rsid w:val="00C45223"/>
    <w:rsid w:val="00C45E57"/>
    <w:rsid w:val="00C47D6F"/>
    <w:rsid w:val="00C513DA"/>
    <w:rsid w:val="00C51B97"/>
    <w:rsid w:val="00C536D3"/>
    <w:rsid w:val="00C545E5"/>
    <w:rsid w:val="00C54E91"/>
    <w:rsid w:val="00C5526B"/>
    <w:rsid w:val="00C56DC4"/>
    <w:rsid w:val="00C56E73"/>
    <w:rsid w:val="00C56FAC"/>
    <w:rsid w:val="00C574FD"/>
    <w:rsid w:val="00C6091E"/>
    <w:rsid w:val="00C627C2"/>
    <w:rsid w:val="00C6297E"/>
    <w:rsid w:val="00C62E15"/>
    <w:rsid w:val="00C62E44"/>
    <w:rsid w:val="00C64679"/>
    <w:rsid w:val="00C6612F"/>
    <w:rsid w:val="00C710E0"/>
    <w:rsid w:val="00C71D15"/>
    <w:rsid w:val="00C73141"/>
    <w:rsid w:val="00C7356A"/>
    <w:rsid w:val="00C73CAE"/>
    <w:rsid w:val="00C73E38"/>
    <w:rsid w:val="00C76E3F"/>
    <w:rsid w:val="00C77084"/>
    <w:rsid w:val="00C771F3"/>
    <w:rsid w:val="00C80593"/>
    <w:rsid w:val="00C806C0"/>
    <w:rsid w:val="00C80B3F"/>
    <w:rsid w:val="00C81D05"/>
    <w:rsid w:val="00C82B74"/>
    <w:rsid w:val="00C83043"/>
    <w:rsid w:val="00C848D5"/>
    <w:rsid w:val="00C85247"/>
    <w:rsid w:val="00C87169"/>
    <w:rsid w:val="00C87691"/>
    <w:rsid w:val="00C91561"/>
    <w:rsid w:val="00C919FC"/>
    <w:rsid w:val="00C923D5"/>
    <w:rsid w:val="00C92794"/>
    <w:rsid w:val="00C92DEA"/>
    <w:rsid w:val="00C93BAC"/>
    <w:rsid w:val="00C945C2"/>
    <w:rsid w:val="00CA05C2"/>
    <w:rsid w:val="00CA0936"/>
    <w:rsid w:val="00CA2840"/>
    <w:rsid w:val="00CA31A1"/>
    <w:rsid w:val="00CA3E6E"/>
    <w:rsid w:val="00CA43E5"/>
    <w:rsid w:val="00CA4714"/>
    <w:rsid w:val="00CB1842"/>
    <w:rsid w:val="00CB30C6"/>
    <w:rsid w:val="00CB4080"/>
    <w:rsid w:val="00CB579F"/>
    <w:rsid w:val="00CB65DD"/>
    <w:rsid w:val="00CB6957"/>
    <w:rsid w:val="00CC0E48"/>
    <w:rsid w:val="00CC124B"/>
    <w:rsid w:val="00CC2D60"/>
    <w:rsid w:val="00CC3677"/>
    <w:rsid w:val="00CC3DB6"/>
    <w:rsid w:val="00CC3E41"/>
    <w:rsid w:val="00CC49F2"/>
    <w:rsid w:val="00CC4A10"/>
    <w:rsid w:val="00CC691F"/>
    <w:rsid w:val="00CC6CF2"/>
    <w:rsid w:val="00CC78D2"/>
    <w:rsid w:val="00CC79F4"/>
    <w:rsid w:val="00CD0B04"/>
    <w:rsid w:val="00CD0D14"/>
    <w:rsid w:val="00CD147A"/>
    <w:rsid w:val="00CD1E1E"/>
    <w:rsid w:val="00CD3341"/>
    <w:rsid w:val="00CD638D"/>
    <w:rsid w:val="00CD761E"/>
    <w:rsid w:val="00CD771B"/>
    <w:rsid w:val="00CE194D"/>
    <w:rsid w:val="00CE5066"/>
    <w:rsid w:val="00CE6026"/>
    <w:rsid w:val="00CE7FDB"/>
    <w:rsid w:val="00CF1420"/>
    <w:rsid w:val="00CF2BDD"/>
    <w:rsid w:val="00CF35A6"/>
    <w:rsid w:val="00CF46F7"/>
    <w:rsid w:val="00CF47A0"/>
    <w:rsid w:val="00CF58AF"/>
    <w:rsid w:val="00CF5E28"/>
    <w:rsid w:val="00CF6408"/>
    <w:rsid w:val="00CF6DCC"/>
    <w:rsid w:val="00CF72E8"/>
    <w:rsid w:val="00D011D5"/>
    <w:rsid w:val="00D01D3D"/>
    <w:rsid w:val="00D0206E"/>
    <w:rsid w:val="00D03C5C"/>
    <w:rsid w:val="00D04337"/>
    <w:rsid w:val="00D05D47"/>
    <w:rsid w:val="00D079DB"/>
    <w:rsid w:val="00D1006A"/>
    <w:rsid w:val="00D1102B"/>
    <w:rsid w:val="00D13C0F"/>
    <w:rsid w:val="00D14E08"/>
    <w:rsid w:val="00D16414"/>
    <w:rsid w:val="00D1692D"/>
    <w:rsid w:val="00D16B49"/>
    <w:rsid w:val="00D17CB2"/>
    <w:rsid w:val="00D20BF8"/>
    <w:rsid w:val="00D22B17"/>
    <w:rsid w:val="00D23EF4"/>
    <w:rsid w:val="00D246F5"/>
    <w:rsid w:val="00D36DA4"/>
    <w:rsid w:val="00D40093"/>
    <w:rsid w:val="00D401FC"/>
    <w:rsid w:val="00D41213"/>
    <w:rsid w:val="00D41CF1"/>
    <w:rsid w:val="00D43AC8"/>
    <w:rsid w:val="00D44DFF"/>
    <w:rsid w:val="00D45715"/>
    <w:rsid w:val="00D463F0"/>
    <w:rsid w:val="00D46AC0"/>
    <w:rsid w:val="00D507DE"/>
    <w:rsid w:val="00D529D8"/>
    <w:rsid w:val="00D54423"/>
    <w:rsid w:val="00D552D4"/>
    <w:rsid w:val="00D5533B"/>
    <w:rsid w:val="00D55EA9"/>
    <w:rsid w:val="00D5609F"/>
    <w:rsid w:val="00D561D3"/>
    <w:rsid w:val="00D56969"/>
    <w:rsid w:val="00D56F8F"/>
    <w:rsid w:val="00D57198"/>
    <w:rsid w:val="00D6025E"/>
    <w:rsid w:val="00D6070E"/>
    <w:rsid w:val="00D613C7"/>
    <w:rsid w:val="00D633F5"/>
    <w:rsid w:val="00D63E6F"/>
    <w:rsid w:val="00D661BE"/>
    <w:rsid w:val="00D677EC"/>
    <w:rsid w:val="00D67BC6"/>
    <w:rsid w:val="00D71C60"/>
    <w:rsid w:val="00D72567"/>
    <w:rsid w:val="00D725F3"/>
    <w:rsid w:val="00D73F7C"/>
    <w:rsid w:val="00D7423C"/>
    <w:rsid w:val="00D75F32"/>
    <w:rsid w:val="00D806FA"/>
    <w:rsid w:val="00D8079C"/>
    <w:rsid w:val="00D80D8B"/>
    <w:rsid w:val="00D818FE"/>
    <w:rsid w:val="00D81D47"/>
    <w:rsid w:val="00D86732"/>
    <w:rsid w:val="00D86E93"/>
    <w:rsid w:val="00D87A20"/>
    <w:rsid w:val="00D90360"/>
    <w:rsid w:val="00D91715"/>
    <w:rsid w:val="00D91A53"/>
    <w:rsid w:val="00D91CA1"/>
    <w:rsid w:val="00D932D2"/>
    <w:rsid w:val="00D934A5"/>
    <w:rsid w:val="00D94198"/>
    <w:rsid w:val="00D94C7E"/>
    <w:rsid w:val="00D966B7"/>
    <w:rsid w:val="00D972D7"/>
    <w:rsid w:val="00D9752B"/>
    <w:rsid w:val="00D978EE"/>
    <w:rsid w:val="00DA0467"/>
    <w:rsid w:val="00DA1DEF"/>
    <w:rsid w:val="00DA39E0"/>
    <w:rsid w:val="00DA49E2"/>
    <w:rsid w:val="00DA60FF"/>
    <w:rsid w:val="00DA6B02"/>
    <w:rsid w:val="00DA6B1B"/>
    <w:rsid w:val="00DA7621"/>
    <w:rsid w:val="00DA7E7F"/>
    <w:rsid w:val="00DB168B"/>
    <w:rsid w:val="00DB16CA"/>
    <w:rsid w:val="00DB2388"/>
    <w:rsid w:val="00DB4663"/>
    <w:rsid w:val="00DB4E8E"/>
    <w:rsid w:val="00DB5452"/>
    <w:rsid w:val="00DB5E2F"/>
    <w:rsid w:val="00DB5FA3"/>
    <w:rsid w:val="00DB704F"/>
    <w:rsid w:val="00DB761A"/>
    <w:rsid w:val="00DC062F"/>
    <w:rsid w:val="00DC3861"/>
    <w:rsid w:val="00DC4814"/>
    <w:rsid w:val="00DC54AD"/>
    <w:rsid w:val="00DC7064"/>
    <w:rsid w:val="00DC7B7D"/>
    <w:rsid w:val="00DD0010"/>
    <w:rsid w:val="00DD1522"/>
    <w:rsid w:val="00DD18C2"/>
    <w:rsid w:val="00DD21E8"/>
    <w:rsid w:val="00DD31B0"/>
    <w:rsid w:val="00DD3636"/>
    <w:rsid w:val="00DD45BA"/>
    <w:rsid w:val="00DD6D2A"/>
    <w:rsid w:val="00DD7B52"/>
    <w:rsid w:val="00DD7BA6"/>
    <w:rsid w:val="00DD7E1E"/>
    <w:rsid w:val="00DE0139"/>
    <w:rsid w:val="00DE0748"/>
    <w:rsid w:val="00DE231F"/>
    <w:rsid w:val="00DE2DB3"/>
    <w:rsid w:val="00DE4E4B"/>
    <w:rsid w:val="00DE5473"/>
    <w:rsid w:val="00DE5AA6"/>
    <w:rsid w:val="00DE7B84"/>
    <w:rsid w:val="00DF27AF"/>
    <w:rsid w:val="00DF4E54"/>
    <w:rsid w:val="00DF5A8E"/>
    <w:rsid w:val="00DF6809"/>
    <w:rsid w:val="00E00A06"/>
    <w:rsid w:val="00E00A5A"/>
    <w:rsid w:val="00E030B8"/>
    <w:rsid w:val="00E03B64"/>
    <w:rsid w:val="00E04917"/>
    <w:rsid w:val="00E0701D"/>
    <w:rsid w:val="00E07B1D"/>
    <w:rsid w:val="00E07E6D"/>
    <w:rsid w:val="00E10498"/>
    <w:rsid w:val="00E118F6"/>
    <w:rsid w:val="00E11ED1"/>
    <w:rsid w:val="00E1451B"/>
    <w:rsid w:val="00E14531"/>
    <w:rsid w:val="00E14563"/>
    <w:rsid w:val="00E15E40"/>
    <w:rsid w:val="00E1752F"/>
    <w:rsid w:val="00E1795B"/>
    <w:rsid w:val="00E20B3F"/>
    <w:rsid w:val="00E21428"/>
    <w:rsid w:val="00E21FFE"/>
    <w:rsid w:val="00E24121"/>
    <w:rsid w:val="00E25EC0"/>
    <w:rsid w:val="00E2684D"/>
    <w:rsid w:val="00E27AE7"/>
    <w:rsid w:val="00E30FC6"/>
    <w:rsid w:val="00E31288"/>
    <w:rsid w:val="00E32597"/>
    <w:rsid w:val="00E328EF"/>
    <w:rsid w:val="00E348B6"/>
    <w:rsid w:val="00E35297"/>
    <w:rsid w:val="00E35336"/>
    <w:rsid w:val="00E42068"/>
    <w:rsid w:val="00E43E8D"/>
    <w:rsid w:val="00E453DC"/>
    <w:rsid w:val="00E4723B"/>
    <w:rsid w:val="00E47561"/>
    <w:rsid w:val="00E47A18"/>
    <w:rsid w:val="00E5043E"/>
    <w:rsid w:val="00E521E9"/>
    <w:rsid w:val="00E535B0"/>
    <w:rsid w:val="00E54F59"/>
    <w:rsid w:val="00E55190"/>
    <w:rsid w:val="00E5796C"/>
    <w:rsid w:val="00E60CFF"/>
    <w:rsid w:val="00E61CAF"/>
    <w:rsid w:val="00E61E2B"/>
    <w:rsid w:val="00E6288D"/>
    <w:rsid w:val="00E62B33"/>
    <w:rsid w:val="00E63B7B"/>
    <w:rsid w:val="00E65CC1"/>
    <w:rsid w:val="00E65E31"/>
    <w:rsid w:val="00E66BC7"/>
    <w:rsid w:val="00E67BB2"/>
    <w:rsid w:val="00E70027"/>
    <w:rsid w:val="00E70598"/>
    <w:rsid w:val="00E71F58"/>
    <w:rsid w:val="00E726F7"/>
    <w:rsid w:val="00E72D1B"/>
    <w:rsid w:val="00E748A1"/>
    <w:rsid w:val="00E74D3B"/>
    <w:rsid w:val="00E7545A"/>
    <w:rsid w:val="00E75683"/>
    <w:rsid w:val="00E76CE3"/>
    <w:rsid w:val="00E77402"/>
    <w:rsid w:val="00E80528"/>
    <w:rsid w:val="00E80687"/>
    <w:rsid w:val="00E81058"/>
    <w:rsid w:val="00E82539"/>
    <w:rsid w:val="00E82DC3"/>
    <w:rsid w:val="00E831D8"/>
    <w:rsid w:val="00E8383A"/>
    <w:rsid w:val="00E83D4D"/>
    <w:rsid w:val="00E840CB"/>
    <w:rsid w:val="00E840E7"/>
    <w:rsid w:val="00E849ED"/>
    <w:rsid w:val="00E85350"/>
    <w:rsid w:val="00E87152"/>
    <w:rsid w:val="00E874E1"/>
    <w:rsid w:val="00E9117F"/>
    <w:rsid w:val="00E9222F"/>
    <w:rsid w:val="00E92614"/>
    <w:rsid w:val="00E96500"/>
    <w:rsid w:val="00E96A01"/>
    <w:rsid w:val="00E973DD"/>
    <w:rsid w:val="00E978CD"/>
    <w:rsid w:val="00EA04D4"/>
    <w:rsid w:val="00EA0A2B"/>
    <w:rsid w:val="00EA16C0"/>
    <w:rsid w:val="00EA1832"/>
    <w:rsid w:val="00EA200F"/>
    <w:rsid w:val="00EA3E01"/>
    <w:rsid w:val="00EA434D"/>
    <w:rsid w:val="00EA6EF4"/>
    <w:rsid w:val="00EA73F3"/>
    <w:rsid w:val="00EB0C56"/>
    <w:rsid w:val="00EB1CDF"/>
    <w:rsid w:val="00EB1D90"/>
    <w:rsid w:val="00EB2C04"/>
    <w:rsid w:val="00EB34E8"/>
    <w:rsid w:val="00EB4FF2"/>
    <w:rsid w:val="00EB50CB"/>
    <w:rsid w:val="00EB511A"/>
    <w:rsid w:val="00EB55C9"/>
    <w:rsid w:val="00EB6069"/>
    <w:rsid w:val="00EC0462"/>
    <w:rsid w:val="00EC0681"/>
    <w:rsid w:val="00EC18D0"/>
    <w:rsid w:val="00EC3289"/>
    <w:rsid w:val="00EC3BF7"/>
    <w:rsid w:val="00ED352B"/>
    <w:rsid w:val="00ED37FE"/>
    <w:rsid w:val="00ED63F5"/>
    <w:rsid w:val="00ED69BE"/>
    <w:rsid w:val="00ED6FA4"/>
    <w:rsid w:val="00EE198F"/>
    <w:rsid w:val="00EE2318"/>
    <w:rsid w:val="00EE4D55"/>
    <w:rsid w:val="00EE542C"/>
    <w:rsid w:val="00EE6759"/>
    <w:rsid w:val="00EF06A9"/>
    <w:rsid w:val="00EF0C00"/>
    <w:rsid w:val="00EF2987"/>
    <w:rsid w:val="00EF359D"/>
    <w:rsid w:val="00EF37B1"/>
    <w:rsid w:val="00EF3C86"/>
    <w:rsid w:val="00EF437C"/>
    <w:rsid w:val="00EF455B"/>
    <w:rsid w:val="00EF503F"/>
    <w:rsid w:val="00EF5BE1"/>
    <w:rsid w:val="00EF73F4"/>
    <w:rsid w:val="00EF7EEF"/>
    <w:rsid w:val="00F00703"/>
    <w:rsid w:val="00F0118B"/>
    <w:rsid w:val="00F02C82"/>
    <w:rsid w:val="00F031B8"/>
    <w:rsid w:val="00F03552"/>
    <w:rsid w:val="00F03CE1"/>
    <w:rsid w:val="00F04AA3"/>
    <w:rsid w:val="00F05282"/>
    <w:rsid w:val="00F05912"/>
    <w:rsid w:val="00F06669"/>
    <w:rsid w:val="00F06FE2"/>
    <w:rsid w:val="00F12919"/>
    <w:rsid w:val="00F12C64"/>
    <w:rsid w:val="00F13119"/>
    <w:rsid w:val="00F133F2"/>
    <w:rsid w:val="00F14285"/>
    <w:rsid w:val="00F15310"/>
    <w:rsid w:val="00F162A3"/>
    <w:rsid w:val="00F20697"/>
    <w:rsid w:val="00F22D0C"/>
    <w:rsid w:val="00F256DC"/>
    <w:rsid w:val="00F26BA0"/>
    <w:rsid w:val="00F275CC"/>
    <w:rsid w:val="00F27CC2"/>
    <w:rsid w:val="00F30AFD"/>
    <w:rsid w:val="00F30E9F"/>
    <w:rsid w:val="00F31973"/>
    <w:rsid w:val="00F32034"/>
    <w:rsid w:val="00F33A23"/>
    <w:rsid w:val="00F33CEB"/>
    <w:rsid w:val="00F36659"/>
    <w:rsid w:val="00F36893"/>
    <w:rsid w:val="00F404FB"/>
    <w:rsid w:val="00F4086F"/>
    <w:rsid w:val="00F40F68"/>
    <w:rsid w:val="00F415FD"/>
    <w:rsid w:val="00F418B9"/>
    <w:rsid w:val="00F41A86"/>
    <w:rsid w:val="00F41DBA"/>
    <w:rsid w:val="00F422FE"/>
    <w:rsid w:val="00F425D4"/>
    <w:rsid w:val="00F4370E"/>
    <w:rsid w:val="00F445E8"/>
    <w:rsid w:val="00F44696"/>
    <w:rsid w:val="00F465D3"/>
    <w:rsid w:val="00F511FA"/>
    <w:rsid w:val="00F51862"/>
    <w:rsid w:val="00F521B0"/>
    <w:rsid w:val="00F537E8"/>
    <w:rsid w:val="00F56A39"/>
    <w:rsid w:val="00F60C61"/>
    <w:rsid w:val="00F60F7D"/>
    <w:rsid w:val="00F62C7A"/>
    <w:rsid w:val="00F63501"/>
    <w:rsid w:val="00F638A3"/>
    <w:rsid w:val="00F6419A"/>
    <w:rsid w:val="00F645C3"/>
    <w:rsid w:val="00F65194"/>
    <w:rsid w:val="00F66F8D"/>
    <w:rsid w:val="00F66FCE"/>
    <w:rsid w:val="00F67D9A"/>
    <w:rsid w:val="00F70AEC"/>
    <w:rsid w:val="00F70C0E"/>
    <w:rsid w:val="00F71FFE"/>
    <w:rsid w:val="00F76A95"/>
    <w:rsid w:val="00F807CB"/>
    <w:rsid w:val="00F8217F"/>
    <w:rsid w:val="00F832E5"/>
    <w:rsid w:val="00F84F5F"/>
    <w:rsid w:val="00F84FF8"/>
    <w:rsid w:val="00F86413"/>
    <w:rsid w:val="00F8783F"/>
    <w:rsid w:val="00F907D3"/>
    <w:rsid w:val="00F91853"/>
    <w:rsid w:val="00F91953"/>
    <w:rsid w:val="00F93361"/>
    <w:rsid w:val="00F9536A"/>
    <w:rsid w:val="00F9556A"/>
    <w:rsid w:val="00F9636C"/>
    <w:rsid w:val="00F96BD1"/>
    <w:rsid w:val="00F97F8E"/>
    <w:rsid w:val="00FA13CA"/>
    <w:rsid w:val="00FA289D"/>
    <w:rsid w:val="00FA3D42"/>
    <w:rsid w:val="00FA450B"/>
    <w:rsid w:val="00FA48E1"/>
    <w:rsid w:val="00FA49B5"/>
    <w:rsid w:val="00FA5BE3"/>
    <w:rsid w:val="00FA5C34"/>
    <w:rsid w:val="00FA5EBF"/>
    <w:rsid w:val="00FA778A"/>
    <w:rsid w:val="00FB0BF5"/>
    <w:rsid w:val="00FB1871"/>
    <w:rsid w:val="00FB2058"/>
    <w:rsid w:val="00FB2AC9"/>
    <w:rsid w:val="00FB2F69"/>
    <w:rsid w:val="00FB5CEC"/>
    <w:rsid w:val="00FB61A1"/>
    <w:rsid w:val="00FB625C"/>
    <w:rsid w:val="00FB627D"/>
    <w:rsid w:val="00FB63BA"/>
    <w:rsid w:val="00FC2FAA"/>
    <w:rsid w:val="00FC396E"/>
    <w:rsid w:val="00FC54D2"/>
    <w:rsid w:val="00FC68B3"/>
    <w:rsid w:val="00FC6A12"/>
    <w:rsid w:val="00FC6D8B"/>
    <w:rsid w:val="00FD4BBC"/>
    <w:rsid w:val="00FD4EB7"/>
    <w:rsid w:val="00FD5AB7"/>
    <w:rsid w:val="00FD6E8A"/>
    <w:rsid w:val="00FD7293"/>
    <w:rsid w:val="00FE3648"/>
    <w:rsid w:val="00FE4567"/>
    <w:rsid w:val="00FE506E"/>
    <w:rsid w:val="00FE5A15"/>
    <w:rsid w:val="00FE756C"/>
    <w:rsid w:val="00FF09F4"/>
    <w:rsid w:val="00FF22CB"/>
    <w:rsid w:val="00FF3B64"/>
    <w:rsid w:val="00FF3BA2"/>
    <w:rsid w:val="00FF3D08"/>
    <w:rsid w:val="00FF55C2"/>
    <w:rsid w:val="00FF5C96"/>
    <w:rsid w:val="00FF7C2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  <o:rules v:ext="edit">
        <o:r id="V:Rule1" type="arc" idref="#_x0000_s1483"/>
        <o:r id="V:Rule2" type="arc" idref="#_x0000_s1522"/>
        <o:r id="V:Rule3" type="arc" idref="#_x0000_s1523"/>
        <o:r id="V:Rule18" type="arc" idref="#_x0000_s1589"/>
        <o:r id="V:Rule19" type="arc" idref="#_x0000_s1590"/>
        <o:r id="V:Rule38" type="arc" idref="#_x0000_s1677"/>
        <o:r id="V:Rule39" type="arc" idref="#_x0000_s1678"/>
        <o:r id="V:Rule44" type="arc" idref="#_x0000_s1740"/>
        <o:r id="V:Rule45" type="arc" idref="#_x0000_s1741"/>
        <o:r id="V:Rule74" type="connector" idref="#_x0000_s1651"/>
        <o:r id="V:Rule75" type="connector" idref="#_x0000_s1668"/>
        <o:r id="V:Rule76" type="connector" idref="#AutoShape 560"/>
        <o:r id="V:Rule77" type="connector" idref="#_x0000_s1695"/>
        <o:r id="V:Rule78" type="connector" idref="#_x0000_s1552"/>
        <o:r id="V:Rule79" type="connector" idref="#_x0000_s1735"/>
        <o:r id="V:Rule80" type="connector" idref="#_x0000_s1532"/>
        <o:r id="V:Rule81" type="connector" idref="#_x0000_s1403"/>
        <o:r id="V:Rule82" type="connector" idref="#AutoShape 552"/>
        <o:r id="V:Rule83" type="connector" idref="#_x0000_s1432"/>
        <o:r id="V:Rule84" type="connector" idref="#_x0000_s1428"/>
        <o:r id="V:Rule85" type="connector" idref="#_x0000_s1625"/>
        <o:r id="V:Rule86" type="connector" idref="#_x0000_s1402"/>
        <o:r id="V:Rule87" type="connector" idref="#AutoShape 561"/>
        <o:r id="V:Rule88" type="connector" idref="#_x0000_s1652"/>
        <o:r id="V:Rule89" type="connector" idref="#_x0000_s1397"/>
        <o:r id="V:Rule90" type="connector" idref="#_x0000_s1745"/>
        <o:r id="V:Rule91" type="connector" idref="#_x0000_s1670"/>
        <o:r id="V:Rule92" type="connector" idref="#_x0000_s1430"/>
        <o:r id="V:Rule93" type="connector" idref="#AutoShape 553"/>
        <o:r id="V:Rule94" type="connector" idref="#_x0000_s1409"/>
        <o:r id="V:Rule95" type="connector" idref="#_x0000_s1421"/>
        <o:r id="V:Rule96" type="connector" idref="#_x0000_s1434"/>
        <o:r id="V:Rule97" type="connector" idref="#_x0000_s1551"/>
        <o:r id="V:Rule98" type="connector" idref="#_x0000_s1569"/>
        <o:r id="V:Rule99" type="connector" idref="#_x0000_s1642"/>
        <o:r id="V:Rule100" type="connector" idref="#_x0000_s1548"/>
        <o:r id="V:Rule101" type="connector" idref="#_x0000_s1394"/>
        <o:r id="V:Rule102" type="connector" idref="#_x0000_s1433"/>
        <o:r id="V:Rule103" type="connector" idref="#_x0000_s1533"/>
        <o:r id="V:Rule104" type="connector" idref="#_x0000_s1425"/>
        <o:r id="V:Rule105" type="connector" idref="#_x0000_s1744"/>
        <o:r id="V:Rule106" type="connector" idref="#AutoShape 559"/>
        <o:r id="V:Rule107" type="connector" idref="#_x0000_s1531"/>
        <o:r id="V:Rule108" type="connector" idref="#_x0000_s1411"/>
        <o:r id="V:Rule109" type="connector" idref="#_x0000_s1624"/>
        <o:r id="V:Rule110" type="connector" idref="#_x0000_s1410"/>
        <o:r id="V:Rule111" type="connector" idref="#_x0000_s1653"/>
        <o:r id="V:Rule112" type="connector" idref="#_x0000_s1626"/>
        <o:r id="V:Rule113" type="connector" idref="#_x0000_s1550"/>
        <o:r id="V:Rule114" type="connector" idref="#_x0000_s1641"/>
        <o:r id="V:Rule115" type="connector" idref="#AutoShape 554"/>
        <o:r id="V:Rule116" type="connector" idref="#_x0000_s1613"/>
        <o:r id="V:Rule117" type="connector" idref="#_x0000_s1396"/>
        <o:r id="V:Rule118" type="connector" idref="#_x0000_s1395"/>
        <o:r id="V:Rule119" type="connector" idref="#_x0000_s1562"/>
        <o:r id="V:Rule120" type="connector" idref="#_x0000_s1427"/>
        <o:r id="V:Rule121" type="connector" idref="#_x0000_s1711"/>
        <o:r id="V:Rule122" type="connector" idref="#_x0000_s1561"/>
        <o:r id="V:Rule123" type="connector" idref="#_x0000_s1426"/>
        <o:r id="V:Rule124" type="connector" idref="#_x0000_s1407"/>
        <o:r id="V:Rule125" type="connector" idref="#_x0000_s1560"/>
        <o:r id="V:Rule126" type="connector" idref="#_x0000_s1423"/>
        <o:r id="V:Rule127" type="connector" idref="#_x0000_s1643"/>
        <o:r id="V:Rule128" type="connector" idref="#_x0000_s1709"/>
        <o:r id="V:Rule129" type="connector" idref="#_x0000_s1699"/>
        <o:r id="V:Rule130" type="connector" idref="#_x0000_s1639"/>
        <o:r id="V:Rule131" type="connector" idref="#_x0000_s1660"/>
        <o:r id="V:Rule132" type="connector" idref="#_x0000_s1406"/>
        <o:r id="V:Rule133" type="connector" idref="#_x0000_s1710"/>
        <o:r id="V:Rule134" type="connector" idref="#_x0000_s1392"/>
        <o:r id="V:Rule135" type="connector" idref="#_x0000_s1669"/>
        <o:r id="V:Rule136" type="connector" idref="#_x0000_s1702"/>
        <o:r id="V:Rule137" type="connector" idref="#_x0000_s1420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2A31"/>
  </w:style>
  <w:style w:type="paragraph" w:styleId="Titre1">
    <w:name w:val="heading 1"/>
    <w:basedOn w:val="Normal"/>
    <w:next w:val="Normal"/>
    <w:link w:val="Titre1Car"/>
    <w:uiPriority w:val="9"/>
    <w:qFormat/>
    <w:rsid w:val="00727A3D"/>
    <w:pPr>
      <w:spacing w:before="480" w:line="276" w:lineRule="auto"/>
      <w:contextualSpacing/>
      <w:jc w:val="left"/>
      <w:outlineLvl w:val="0"/>
    </w:pPr>
    <w:rPr>
      <w:rFonts w:eastAsiaTheme="minorEastAsia"/>
      <w:smallCaps/>
      <w:spacing w:val="5"/>
      <w:sz w:val="36"/>
      <w:szCs w:val="36"/>
      <w:lang w:eastAsia="fr-FR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727A3D"/>
    <w:pPr>
      <w:spacing w:before="200" w:line="271" w:lineRule="auto"/>
      <w:jc w:val="left"/>
      <w:outlineLvl w:val="1"/>
    </w:pPr>
    <w:rPr>
      <w:rFonts w:eastAsiaTheme="minorEastAsia"/>
      <w:smallCaps/>
      <w:sz w:val="28"/>
      <w:szCs w:val="28"/>
      <w:lang w:eastAsia="fr-FR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727A3D"/>
    <w:pPr>
      <w:spacing w:before="200" w:line="271" w:lineRule="auto"/>
      <w:jc w:val="left"/>
      <w:outlineLvl w:val="2"/>
    </w:pPr>
    <w:rPr>
      <w:rFonts w:eastAsiaTheme="minorEastAsia"/>
      <w:i/>
      <w:iCs/>
      <w:smallCaps/>
      <w:spacing w:val="5"/>
      <w:sz w:val="26"/>
      <w:szCs w:val="26"/>
      <w:lang w:eastAsia="fr-FR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727A3D"/>
    <w:pPr>
      <w:spacing w:line="271" w:lineRule="auto"/>
      <w:jc w:val="left"/>
      <w:outlineLvl w:val="3"/>
    </w:pPr>
    <w:rPr>
      <w:rFonts w:eastAsiaTheme="minorEastAsia"/>
      <w:b/>
      <w:bCs/>
      <w:spacing w:val="5"/>
      <w:sz w:val="24"/>
      <w:szCs w:val="24"/>
      <w:lang w:eastAsia="fr-FR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727A3D"/>
    <w:pPr>
      <w:spacing w:line="271" w:lineRule="auto"/>
      <w:jc w:val="left"/>
      <w:outlineLvl w:val="4"/>
    </w:pPr>
    <w:rPr>
      <w:rFonts w:eastAsiaTheme="minorEastAsia"/>
      <w:i/>
      <w:iCs/>
      <w:sz w:val="24"/>
      <w:szCs w:val="24"/>
      <w:lang w:eastAsia="fr-FR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727A3D"/>
    <w:pPr>
      <w:shd w:val="clear" w:color="auto" w:fill="FFFFFF" w:themeFill="background1"/>
      <w:spacing w:line="271" w:lineRule="auto"/>
      <w:jc w:val="left"/>
      <w:outlineLvl w:val="5"/>
    </w:pPr>
    <w:rPr>
      <w:rFonts w:eastAsiaTheme="minorEastAsia"/>
      <w:b/>
      <w:bCs/>
      <w:color w:val="595959" w:themeColor="text1" w:themeTint="A6"/>
      <w:spacing w:val="5"/>
      <w:lang w:eastAsia="fr-FR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727A3D"/>
    <w:pPr>
      <w:spacing w:line="276" w:lineRule="auto"/>
      <w:jc w:val="left"/>
      <w:outlineLvl w:val="6"/>
    </w:pPr>
    <w:rPr>
      <w:rFonts w:eastAsiaTheme="minorEastAsia"/>
      <w:b/>
      <w:bCs/>
      <w:i/>
      <w:iCs/>
      <w:color w:val="5A5A5A" w:themeColor="text1" w:themeTint="A5"/>
      <w:sz w:val="20"/>
      <w:szCs w:val="20"/>
      <w:lang w:eastAsia="fr-FR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727A3D"/>
    <w:pPr>
      <w:spacing w:line="276" w:lineRule="auto"/>
      <w:jc w:val="left"/>
      <w:outlineLvl w:val="7"/>
    </w:pPr>
    <w:rPr>
      <w:rFonts w:eastAsiaTheme="minorEastAsia"/>
      <w:b/>
      <w:bCs/>
      <w:color w:val="7F7F7F" w:themeColor="text1" w:themeTint="80"/>
      <w:sz w:val="20"/>
      <w:szCs w:val="20"/>
      <w:lang w:eastAsia="fr-FR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727A3D"/>
    <w:pPr>
      <w:spacing w:line="271" w:lineRule="auto"/>
      <w:jc w:val="left"/>
      <w:outlineLvl w:val="8"/>
    </w:pPr>
    <w:rPr>
      <w:rFonts w:eastAsiaTheme="minorEastAsia"/>
      <w:b/>
      <w:bCs/>
      <w:i/>
      <w:iCs/>
      <w:color w:val="7F7F7F" w:themeColor="text1" w:themeTint="80"/>
      <w:sz w:val="18"/>
      <w:szCs w:val="18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727A3D"/>
    <w:rPr>
      <w:rFonts w:eastAsiaTheme="minorEastAsia"/>
      <w:smallCaps/>
      <w:spacing w:val="5"/>
      <w:sz w:val="36"/>
      <w:szCs w:val="36"/>
      <w:lang w:eastAsia="fr-FR"/>
    </w:rPr>
  </w:style>
  <w:style w:type="character" w:customStyle="1" w:styleId="Titre2Car">
    <w:name w:val="Titre 2 Car"/>
    <w:basedOn w:val="Policepardfaut"/>
    <w:link w:val="Titre2"/>
    <w:uiPriority w:val="9"/>
    <w:semiHidden/>
    <w:rsid w:val="00727A3D"/>
    <w:rPr>
      <w:rFonts w:eastAsiaTheme="minorEastAsia"/>
      <w:smallCaps/>
      <w:sz w:val="28"/>
      <w:szCs w:val="28"/>
      <w:lang w:eastAsia="fr-FR"/>
    </w:rPr>
  </w:style>
  <w:style w:type="character" w:customStyle="1" w:styleId="Titre3Car">
    <w:name w:val="Titre 3 Car"/>
    <w:basedOn w:val="Policepardfaut"/>
    <w:link w:val="Titre3"/>
    <w:uiPriority w:val="9"/>
    <w:semiHidden/>
    <w:rsid w:val="00727A3D"/>
    <w:rPr>
      <w:rFonts w:eastAsiaTheme="minorEastAsia"/>
      <w:i/>
      <w:iCs/>
      <w:smallCaps/>
      <w:spacing w:val="5"/>
      <w:sz w:val="26"/>
      <w:szCs w:val="26"/>
      <w:lang w:eastAsia="fr-FR"/>
    </w:rPr>
  </w:style>
  <w:style w:type="character" w:customStyle="1" w:styleId="Titre4Car">
    <w:name w:val="Titre 4 Car"/>
    <w:basedOn w:val="Policepardfaut"/>
    <w:link w:val="Titre4"/>
    <w:uiPriority w:val="9"/>
    <w:semiHidden/>
    <w:rsid w:val="00727A3D"/>
    <w:rPr>
      <w:rFonts w:eastAsiaTheme="minorEastAsia"/>
      <w:b/>
      <w:bCs/>
      <w:spacing w:val="5"/>
      <w:sz w:val="24"/>
      <w:szCs w:val="24"/>
      <w:lang w:eastAsia="fr-FR"/>
    </w:rPr>
  </w:style>
  <w:style w:type="character" w:customStyle="1" w:styleId="Titre5Car">
    <w:name w:val="Titre 5 Car"/>
    <w:basedOn w:val="Policepardfaut"/>
    <w:link w:val="Titre5"/>
    <w:uiPriority w:val="9"/>
    <w:semiHidden/>
    <w:rsid w:val="00727A3D"/>
    <w:rPr>
      <w:rFonts w:eastAsiaTheme="minorEastAsia"/>
      <w:i/>
      <w:iCs/>
      <w:sz w:val="24"/>
      <w:szCs w:val="24"/>
      <w:lang w:eastAsia="fr-FR"/>
    </w:rPr>
  </w:style>
  <w:style w:type="character" w:customStyle="1" w:styleId="Titre6Car">
    <w:name w:val="Titre 6 Car"/>
    <w:basedOn w:val="Policepardfaut"/>
    <w:link w:val="Titre6"/>
    <w:uiPriority w:val="9"/>
    <w:semiHidden/>
    <w:rsid w:val="00727A3D"/>
    <w:rPr>
      <w:rFonts w:eastAsiaTheme="minorEastAsia"/>
      <w:b/>
      <w:bCs/>
      <w:color w:val="595959" w:themeColor="text1" w:themeTint="A6"/>
      <w:spacing w:val="5"/>
      <w:shd w:val="clear" w:color="auto" w:fill="FFFFFF" w:themeFill="background1"/>
      <w:lang w:eastAsia="fr-FR"/>
    </w:rPr>
  </w:style>
  <w:style w:type="character" w:customStyle="1" w:styleId="Titre7Car">
    <w:name w:val="Titre 7 Car"/>
    <w:basedOn w:val="Policepardfaut"/>
    <w:link w:val="Titre7"/>
    <w:uiPriority w:val="9"/>
    <w:semiHidden/>
    <w:rsid w:val="00727A3D"/>
    <w:rPr>
      <w:rFonts w:eastAsiaTheme="minorEastAsia"/>
      <w:b/>
      <w:bCs/>
      <w:i/>
      <w:iCs/>
      <w:color w:val="5A5A5A" w:themeColor="text1" w:themeTint="A5"/>
      <w:sz w:val="20"/>
      <w:szCs w:val="20"/>
      <w:lang w:eastAsia="fr-FR"/>
    </w:rPr>
  </w:style>
  <w:style w:type="character" w:customStyle="1" w:styleId="Titre8Car">
    <w:name w:val="Titre 8 Car"/>
    <w:basedOn w:val="Policepardfaut"/>
    <w:link w:val="Titre8"/>
    <w:uiPriority w:val="9"/>
    <w:semiHidden/>
    <w:rsid w:val="00727A3D"/>
    <w:rPr>
      <w:rFonts w:eastAsiaTheme="minorEastAsia"/>
      <w:b/>
      <w:bCs/>
      <w:color w:val="7F7F7F" w:themeColor="text1" w:themeTint="80"/>
      <w:sz w:val="20"/>
      <w:szCs w:val="20"/>
      <w:lang w:eastAsia="fr-FR"/>
    </w:rPr>
  </w:style>
  <w:style w:type="character" w:customStyle="1" w:styleId="Titre9Car">
    <w:name w:val="Titre 9 Car"/>
    <w:basedOn w:val="Policepardfaut"/>
    <w:link w:val="Titre9"/>
    <w:uiPriority w:val="9"/>
    <w:semiHidden/>
    <w:rsid w:val="00727A3D"/>
    <w:rPr>
      <w:rFonts w:eastAsiaTheme="minorEastAsia"/>
      <w:b/>
      <w:bCs/>
      <w:i/>
      <w:iCs/>
      <w:color w:val="7F7F7F" w:themeColor="text1" w:themeTint="80"/>
      <w:sz w:val="18"/>
      <w:szCs w:val="18"/>
      <w:lang w:eastAsia="fr-FR"/>
    </w:rPr>
  </w:style>
  <w:style w:type="paragraph" w:styleId="Titre">
    <w:name w:val="Title"/>
    <w:basedOn w:val="Normal"/>
    <w:next w:val="Normal"/>
    <w:link w:val="TitreCar"/>
    <w:uiPriority w:val="10"/>
    <w:qFormat/>
    <w:rsid w:val="00727A3D"/>
    <w:pPr>
      <w:spacing w:after="300" w:line="240" w:lineRule="auto"/>
      <w:contextualSpacing/>
      <w:jc w:val="left"/>
    </w:pPr>
    <w:rPr>
      <w:rFonts w:eastAsiaTheme="minorEastAsia"/>
      <w:smallCaps/>
      <w:sz w:val="52"/>
      <w:szCs w:val="52"/>
      <w:lang w:eastAsia="fr-FR"/>
    </w:rPr>
  </w:style>
  <w:style w:type="character" w:customStyle="1" w:styleId="TitreCar">
    <w:name w:val="Titre Car"/>
    <w:basedOn w:val="Policepardfaut"/>
    <w:link w:val="Titre"/>
    <w:uiPriority w:val="10"/>
    <w:rsid w:val="00727A3D"/>
    <w:rPr>
      <w:rFonts w:eastAsiaTheme="minorEastAsia"/>
      <w:smallCaps/>
      <w:sz w:val="52"/>
      <w:szCs w:val="52"/>
      <w:lang w:eastAsia="fr-FR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727A3D"/>
    <w:pPr>
      <w:spacing w:after="200" w:line="276" w:lineRule="auto"/>
      <w:jc w:val="left"/>
    </w:pPr>
    <w:rPr>
      <w:rFonts w:eastAsiaTheme="minorEastAsia"/>
      <w:i/>
      <w:iCs/>
      <w:smallCaps/>
      <w:spacing w:val="10"/>
      <w:sz w:val="28"/>
      <w:szCs w:val="28"/>
      <w:lang w:eastAsia="fr-FR"/>
    </w:rPr>
  </w:style>
  <w:style w:type="character" w:customStyle="1" w:styleId="Sous-titreCar">
    <w:name w:val="Sous-titre Car"/>
    <w:basedOn w:val="Policepardfaut"/>
    <w:link w:val="Sous-titre"/>
    <w:uiPriority w:val="11"/>
    <w:rsid w:val="00727A3D"/>
    <w:rPr>
      <w:rFonts w:eastAsiaTheme="minorEastAsia"/>
      <w:i/>
      <w:iCs/>
      <w:smallCaps/>
      <w:spacing w:val="10"/>
      <w:sz w:val="28"/>
      <w:szCs w:val="28"/>
      <w:lang w:eastAsia="fr-FR"/>
    </w:rPr>
  </w:style>
  <w:style w:type="character" w:styleId="lev">
    <w:name w:val="Strong"/>
    <w:uiPriority w:val="22"/>
    <w:qFormat/>
    <w:rsid w:val="00727A3D"/>
    <w:rPr>
      <w:b/>
      <w:bCs/>
    </w:rPr>
  </w:style>
  <w:style w:type="character" w:styleId="Accentuation">
    <w:name w:val="Emphasis"/>
    <w:uiPriority w:val="20"/>
    <w:qFormat/>
    <w:rsid w:val="00727A3D"/>
    <w:rPr>
      <w:b/>
      <w:bCs/>
      <w:i/>
      <w:iCs/>
      <w:spacing w:val="10"/>
    </w:rPr>
  </w:style>
  <w:style w:type="paragraph" w:styleId="Sansinterligne">
    <w:name w:val="No Spacing"/>
    <w:basedOn w:val="Normal"/>
    <w:uiPriority w:val="1"/>
    <w:qFormat/>
    <w:rsid w:val="00727A3D"/>
    <w:pPr>
      <w:spacing w:line="240" w:lineRule="auto"/>
      <w:jc w:val="left"/>
    </w:pPr>
    <w:rPr>
      <w:rFonts w:eastAsiaTheme="minorEastAsia"/>
      <w:lang w:eastAsia="fr-FR"/>
    </w:rPr>
  </w:style>
  <w:style w:type="paragraph" w:styleId="Paragraphedeliste">
    <w:name w:val="List Paragraph"/>
    <w:basedOn w:val="Normal"/>
    <w:uiPriority w:val="34"/>
    <w:qFormat/>
    <w:rsid w:val="00727A3D"/>
    <w:pPr>
      <w:spacing w:after="200" w:line="276" w:lineRule="auto"/>
      <w:ind w:left="720"/>
      <w:contextualSpacing/>
      <w:jc w:val="left"/>
    </w:pPr>
    <w:rPr>
      <w:rFonts w:eastAsiaTheme="minorEastAsia"/>
      <w:lang w:eastAsia="fr-FR"/>
    </w:rPr>
  </w:style>
  <w:style w:type="paragraph" w:styleId="Citation">
    <w:name w:val="Quote"/>
    <w:basedOn w:val="Normal"/>
    <w:next w:val="Normal"/>
    <w:link w:val="CitationCar"/>
    <w:uiPriority w:val="29"/>
    <w:qFormat/>
    <w:rsid w:val="00727A3D"/>
    <w:pPr>
      <w:spacing w:after="200" w:line="276" w:lineRule="auto"/>
      <w:jc w:val="left"/>
    </w:pPr>
    <w:rPr>
      <w:rFonts w:eastAsiaTheme="minorEastAsia"/>
      <w:i/>
      <w:iCs/>
      <w:lang w:eastAsia="fr-FR"/>
    </w:rPr>
  </w:style>
  <w:style w:type="character" w:customStyle="1" w:styleId="CitationCar">
    <w:name w:val="Citation Car"/>
    <w:basedOn w:val="Policepardfaut"/>
    <w:link w:val="Citation"/>
    <w:uiPriority w:val="29"/>
    <w:rsid w:val="00727A3D"/>
    <w:rPr>
      <w:rFonts w:eastAsiaTheme="minorEastAsia"/>
      <w:i/>
      <w:iCs/>
      <w:lang w:eastAsia="fr-FR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727A3D"/>
    <w:pPr>
      <w:pBdr>
        <w:top w:val="single" w:sz="4" w:space="10" w:color="auto"/>
        <w:bottom w:val="single" w:sz="4" w:space="10" w:color="auto"/>
      </w:pBdr>
      <w:spacing w:before="240" w:after="240" w:line="300" w:lineRule="auto"/>
      <w:ind w:left="1152" w:right="1152"/>
    </w:pPr>
    <w:rPr>
      <w:rFonts w:eastAsiaTheme="minorEastAsia"/>
      <w:i/>
      <w:iCs/>
      <w:lang w:eastAsia="fr-FR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727A3D"/>
    <w:rPr>
      <w:rFonts w:eastAsiaTheme="minorEastAsia"/>
      <w:i/>
      <w:iCs/>
      <w:lang w:eastAsia="fr-FR"/>
    </w:rPr>
  </w:style>
  <w:style w:type="character" w:styleId="Emphaseple">
    <w:name w:val="Subtle Emphasis"/>
    <w:uiPriority w:val="19"/>
    <w:qFormat/>
    <w:rsid w:val="00727A3D"/>
    <w:rPr>
      <w:i/>
      <w:iCs/>
    </w:rPr>
  </w:style>
  <w:style w:type="character" w:styleId="Emphaseintense">
    <w:name w:val="Intense Emphasis"/>
    <w:uiPriority w:val="21"/>
    <w:qFormat/>
    <w:rsid w:val="00727A3D"/>
    <w:rPr>
      <w:b/>
      <w:bCs/>
      <w:i/>
      <w:iCs/>
    </w:rPr>
  </w:style>
  <w:style w:type="character" w:styleId="Rfrenceple">
    <w:name w:val="Subtle Reference"/>
    <w:basedOn w:val="Policepardfaut"/>
    <w:uiPriority w:val="31"/>
    <w:qFormat/>
    <w:rsid w:val="00727A3D"/>
    <w:rPr>
      <w:smallCaps/>
    </w:rPr>
  </w:style>
  <w:style w:type="character" w:styleId="Rfrenceintense">
    <w:name w:val="Intense Reference"/>
    <w:uiPriority w:val="32"/>
    <w:qFormat/>
    <w:rsid w:val="00727A3D"/>
    <w:rPr>
      <w:b/>
      <w:bCs/>
      <w:smallCaps/>
    </w:rPr>
  </w:style>
  <w:style w:type="character" w:styleId="Titredulivre">
    <w:name w:val="Book Title"/>
    <w:basedOn w:val="Policepardfaut"/>
    <w:uiPriority w:val="33"/>
    <w:qFormat/>
    <w:rsid w:val="00727A3D"/>
    <w:rPr>
      <w:i/>
      <w:iCs/>
      <w:smallCaps/>
      <w:spacing w:val="5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727A3D"/>
    <w:pPr>
      <w:outlineLvl w:val="9"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727A3D"/>
    <w:pPr>
      <w:spacing w:line="240" w:lineRule="auto"/>
      <w:jc w:val="left"/>
    </w:pPr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27A3D"/>
    <w:rPr>
      <w:rFonts w:ascii="Tahoma" w:eastAsiaTheme="minorEastAsia" w:hAnsi="Tahoma" w:cs="Tahoma"/>
      <w:sz w:val="16"/>
      <w:szCs w:val="16"/>
      <w:lang w:eastAsia="fr-FR"/>
    </w:rPr>
  </w:style>
  <w:style w:type="paragraph" w:styleId="En-tte">
    <w:name w:val="header"/>
    <w:basedOn w:val="Normal"/>
    <w:link w:val="En-tteCar"/>
    <w:uiPriority w:val="99"/>
    <w:semiHidden/>
    <w:unhideWhenUsed/>
    <w:rsid w:val="00727A3D"/>
    <w:pPr>
      <w:tabs>
        <w:tab w:val="center" w:pos="4536"/>
        <w:tab w:val="right" w:pos="9072"/>
      </w:tabs>
      <w:spacing w:line="240" w:lineRule="auto"/>
      <w:jc w:val="left"/>
    </w:pPr>
    <w:rPr>
      <w:rFonts w:eastAsiaTheme="minorEastAsia"/>
      <w:lang w:eastAsia="fr-FR"/>
    </w:rPr>
  </w:style>
  <w:style w:type="character" w:customStyle="1" w:styleId="En-tteCar">
    <w:name w:val="En-tête Car"/>
    <w:basedOn w:val="Policepardfaut"/>
    <w:link w:val="En-tte"/>
    <w:uiPriority w:val="99"/>
    <w:semiHidden/>
    <w:rsid w:val="00727A3D"/>
    <w:rPr>
      <w:rFonts w:eastAsiaTheme="minorEastAsia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727A3D"/>
    <w:pPr>
      <w:tabs>
        <w:tab w:val="center" w:pos="4536"/>
        <w:tab w:val="right" w:pos="9072"/>
      </w:tabs>
      <w:spacing w:line="240" w:lineRule="auto"/>
      <w:jc w:val="left"/>
    </w:pPr>
    <w:rPr>
      <w:rFonts w:eastAsiaTheme="minorEastAsia"/>
      <w:lang w:eastAsia="fr-FR"/>
    </w:rPr>
  </w:style>
  <w:style w:type="character" w:customStyle="1" w:styleId="PieddepageCar">
    <w:name w:val="Pied de page Car"/>
    <w:basedOn w:val="Policepardfaut"/>
    <w:link w:val="Pieddepage"/>
    <w:uiPriority w:val="99"/>
    <w:rsid w:val="00727A3D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727A3D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CD0D14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015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88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999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34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8.bin"/><Relationship Id="rId84" Type="http://schemas.openxmlformats.org/officeDocument/2006/relationships/image" Target="media/image28.wmf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74.bin"/><Relationship Id="rId133" Type="http://schemas.openxmlformats.org/officeDocument/2006/relationships/image" Target="media/image41.png"/><Relationship Id="rId138" Type="http://schemas.openxmlformats.org/officeDocument/2006/relationships/image" Target="media/image45.png"/><Relationship Id="rId16" Type="http://schemas.openxmlformats.org/officeDocument/2006/relationships/image" Target="media/image6.wmf"/><Relationship Id="rId107" Type="http://schemas.openxmlformats.org/officeDocument/2006/relationships/oleObject" Target="embeddings/oleObject6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2.wmf"/><Relationship Id="rId74" Type="http://schemas.openxmlformats.org/officeDocument/2006/relationships/oleObject" Target="embeddings/oleObject43.bin"/><Relationship Id="rId79" Type="http://schemas.openxmlformats.org/officeDocument/2006/relationships/image" Target="media/image25.wmf"/><Relationship Id="rId102" Type="http://schemas.openxmlformats.org/officeDocument/2006/relationships/oleObject" Target="embeddings/oleObject64.bin"/><Relationship Id="rId123" Type="http://schemas.openxmlformats.org/officeDocument/2006/relationships/oleObject" Target="embeddings/oleObject79.bin"/><Relationship Id="rId128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5.bin"/><Relationship Id="rId95" Type="http://schemas.openxmlformats.org/officeDocument/2006/relationships/oleObject" Target="embeddings/oleObject60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9.bin"/><Relationship Id="rId113" Type="http://schemas.openxmlformats.org/officeDocument/2006/relationships/image" Target="media/image32.wmf"/><Relationship Id="rId118" Type="http://schemas.openxmlformats.org/officeDocument/2006/relationships/image" Target="media/image35.wmf"/><Relationship Id="rId134" Type="http://schemas.openxmlformats.org/officeDocument/2006/relationships/image" Target="media/image42.png"/><Relationship Id="rId139" Type="http://schemas.openxmlformats.org/officeDocument/2006/relationships/oleObject" Target="embeddings/oleObject87.bin"/><Relationship Id="rId8" Type="http://schemas.openxmlformats.org/officeDocument/2006/relationships/image" Target="media/image1.jpeg"/><Relationship Id="rId51" Type="http://schemas.openxmlformats.org/officeDocument/2006/relationships/image" Target="media/image20.wmf"/><Relationship Id="rId72" Type="http://schemas.openxmlformats.org/officeDocument/2006/relationships/oleObject" Target="embeddings/oleObject42.bin"/><Relationship Id="rId80" Type="http://schemas.openxmlformats.org/officeDocument/2006/relationships/oleObject" Target="embeddings/oleObject48.bin"/><Relationship Id="rId85" Type="http://schemas.openxmlformats.org/officeDocument/2006/relationships/oleObject" Target="embeddings/oleObject50.bin"/><Relationship Id="rId93" Type="http://schemas.openxmlformats.org/officeDocument/2006/relationships/oleObject" Target="embeddings/oleObject58.bin"/><Relationship Id="rId98" Type="http://schemas.openxmlformats.org/officeDocument/2006/relationships/image" Target="media/image30.wmf"/><Relationship Id="rId121" Type="http://schemas.openxmlformats.org/officeDocument/2006/relationships/oleObject" Target="embeddings/oleObject77.bin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8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7.bin"/><Relationship Id="rId103" Type="http://schemas.openxmlformats.org/officeDocument/2006/relationships/oleObject" Target="embeddings/oleObject65.bin"/><Relationship Id="rId108" Type="http://schemas.openxmlformats.org/officeDocument/2006/relationships/oleObject" Target="embeddings/oleObject70.bin"/><Relationship Id="rId116" Type="http://schemas.openxmlformats.org/officeDocument/2006/relationships/oleObject" Target="embeddings/oleObject76.bin"/><Relationship Id="rId124" Type="http://schemas.openxmlformats.org/officeDocument/2006/relationships/oleObject" Target="embeddings/oleObject80.bin"/><Relationship Id="rId129" Type="http://schemas.openxmlformats.org/officeDocument/2006/relationships/oleObject" Target="embeddings/oleObject82.bin"/><Relationship Id="rId137" Type="http://schemas.openxmlformats.org/officeDocument/2006/relationships/image" Target="media/image44.png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4.bin"/><Relationship Id="rId83" Type="http://schemas.openxmlformats.org/officeDocument/2006/relationships/image" Target="media/image27.wmf"/><Relationship Id="rId88" Type="http://schemas.openxmlformats.org/officeDocument/2006/relationships/oleObject" Target="embeddings/oleObject53.bin"/><Relationship Id="rId91" Type="http://schemas.openxmlformats.org/officeDocument/2006/relationships/oleObject" Target="embeddings/oleObject56.bin"/><Relationship Id="rId96" Type="http://schemas.openxmlformats.org/officeDocument/2006/relationships/image" Target="media/image29.wmf"/><Relationship Id="rId111" Type="http://schemas.openxmlformats.org/officeDocument/2006/relationships/oleObject" Target="embeddings/oleObject73.bin"/><Relationship Id="rId132" Type="http://schemas.openxmlformats.org/officeDocument/2006/relationships/oleObject" Target="embeddings/oleObject85.bin"/><Relationship Id="rId14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68.bin"/><Relationship Id="rId114" Type="http://schemas.openxmlformats.org/officeDocument/2006/relationships/image" Target="media/image33.wmf"/><Relationship Id="rId119" Type="http://schemas.openxmlformats.org/officeDocument/2006/relationships/image" Target="media/image36.wmf"/><Relationship Id="rId127" Type="http://schemas.openxmlformats.org/officeDocument/2006/relationships/image" Target="media/image4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6.bin"/><Relationship Id="rId73" Type="http://schemas.openxmlformats.org/officeDocument/2006/relationships/image" Target="media/image24.wmf"/><Relationship Id="rId78" Type="http://schemas.openxmlformats.org/officeDocument/2006/relationships/oleObject" Target="embeddings/oleObject47.bin"/><Relationship Id="rId81" Type="http://schemas.openxmlformats.org/officeDocument/2006/relationships/image" Target="media/image26.wmf"/><Relationship Id="rId86" Type="http://schemas.openxmlformats.org/officeDocument/2006/relationships/oleObject" Target="embeddings/oleObject51.bin"/><Relationship Id="rId94" Type="http://schemas.openxmlformats.org/officeDocument/2006/relationships/oleObject" Target="embeddings/oleObject59.bin"/><Relationship Id="rId99" Type="http://schemas.openxmlformats.org/officeDocument/2006/relationships/oleObject" Target="embeddings/oleObject62.bin"/><Relationship Id="rId101" Type="http://schemas.openxmlformats.org/officeDocument/2006/relationships/oleObject" Target="embeddings/oleObject63.bin"/><Relationship Id="rId122" Type="http://schemas.openxmlformats.org/officeDocument/2006/relationships/oleObject" Target="embeddings/oleObject78.bin"/><Relationship Id="rId130" Type="http://schemas.openxmlformats.org/officeDocument/2006/relationships/oleObject" Target="embeddings/oleObject83.bin"/><Relationship Id="rId135" Type="http://schemas.openxmlformats.org/officeDocument/2006/relationships/image" Target="media/image4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71.bin"/><Relationship Id="rId34" Type="http://schemas.openxmlformats.org/officeDocument/2006/relationships/oleObject" Target="embeddings/oleObject13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61.bin"/><Relationship Id="rId104" Type="http://schemas.openxmlformats.org/officeDocument/2006/relationships/oleObject" Target="embeddings/oleObject66.bin"/><Relationship Id="rId120" Type="http://schemas.openxmlformats.org/officeDocument/2006/relationships/image" Target="media/image37.wmf"/><Relationship Id="rId125" Type="http://schemas.openxmlformats.org/officeDocument/2006/relationships/image" Target="media/image38.wmf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7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3.wmf"/><Relationship Id="rId87" Type="http://schemas.openxmlformats.org/officeDocument/2006/relationships/oleObject" Target="embeddings/oleObject52.bin"/><Relationship Id="rId110" Type="http://schemas.openxmlformats.org/officeDocument/2006/relationships/oleObject" Target="embeddings/oleObject72.bin"/><Relationship Id="rId115" Type="http://schemas.openxmlformats.org/officeDocument/2006/relationships/oleObject" Target="embeddings/oleObject75.bin"/><Relationship Id="rId131" Type="http://schemas.openxmlformats.org/officeDocument/2006/relationships/oleObject" Target="embeddings/oleObject84.bin"/><Relationship Id="rId136" Type="http://schemas.openxmlformats.org/officeDocument/2006/relationships/oleObject" Target="embeddings/oleObject86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9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1.wmf"/><Relationship Id="rId77" Type="http://schemas.openxmlformats.org/officeDocument/2006/relationships/oleObject" Target="embeddings/oleObject46.bin"/><Relationship Id="rId100" Type="http://schemas.openxmlformats.org/officeDocument/2006/relationships/image" Target="media/image31.wmf"/><Relationship Id="rId105" Type="http://schemas.openxmlformats.org/officeDocument/2006/relationships/oleObject" Target="embeddings/oleObject67.bin"/><Relationship Id="rId126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FE0F91-00F3-412B-AF75-8ADACE97B2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6</Pages>
  <Words>845</Words>
  <Characters>4651</Characters>
  <Application>Microsoft Office Word</Application>
  <DocSecurity>0</DocSecurity>
  <Lines>38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ICRO</cp:lastModifiedBy>
  <cp:revision>20</cp:revision>
  <cp:lastPrinted>2022-09-18T13:28:00Z</cp:lastPrinted>
  <dcterms:created xsi:type="dcterms:W3CDTF">2021-11-04T09:42:00Z</dcterms:created>
  <dcterms:modified xsi:type="dcterms:W3CDTF">2023-03-10T21:15:00Z</dcterms:modified>
</cp:coreProperties>
</file>